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0780" w:rsidRDefault="00CA7ACF" w:rsidP="00CA7ACF">
      <w:pPr>
        <w:rPr>
          <w:rFonts w:ascii="Arial" w:hAnsi="Arial" w:cs="Arial"/>
        </w:rPr>
      </w:pPr>
      <w:r w:rsidRPr="00CA7ACF">
        <w:rPr>
          <w:rFonts w:ascii="Arial" w:hAnsi="Arial" w:cs="Arial"/>
        </w:rPr>
        <w:t>Warm up:  If a=1, b=-2 and c=3 solve:</w:t>
      </w:r>
    </w:p>
    <w:tbl>
      <w:tblPr>
        <w:tblStyle w:val="TableGrid"/>
        <w:tblW w:w="0" w:type="auto"/>
        <w:tblLook w:val="04A0"/>
      </w:tblPr>
      <w:tblGrid>
        <w:gridCol w:w="1860"/>
        <w:gridCol w:w="1834"/>
        <w:gridCol w:w="1935"/>
        <w:gridCol w:w="1960"/>
        <w:gridCol w:w="1987"/>
      </w:tblGrid>
      <w:tr w:rsidR="00DC649E" w:rsidTr="00DC649E">
        <w:tc>
          <w:tcPr>
            <w:tcW w:w="1915" w:type="dxa"/>
          </w:tcPr>
          <w:p w:rsidR="00DC649E" w:rsidRPr="00DC649E" w:rsidRDefault="00DC649E" w:rsidP="00DC649E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CA7ACF">
              <w:rPr>
                <w:rFonts w:asciiTheme="minorHAnsi" w:hAnsiTheme="minorHAnsi"/>
                <w:sz w:val="22"/>
                <w:szCs w:val="22"/>
              </w:rPr>
              <w:object w:dxaOrig="6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95pt;height:13.6pt" o:ole="">
                  <v:imagedata r:id="rId7" o:title=""/>
                </v:shape>
                <o:OLEObject Type="Embed" ProgID="Equation.DSMT4" ShapeID="_x0000_i1025" DrawAspect="Content" ObjectID="_1368516187" r:id="rId8"/>
              </w:object>
            </w:r>
          </w:p>
        </w:tc>
        <w:tc>
          <w:tcPr>
            <w:tcW w:w="1915" w:type="dxa"/>
          </w:tcPr>
          <w:p w:rsidR="00DC649E" w:rsidRPr="00DC649E" w:rsidRDefault="00DC649E" w:rsidP="00DC649E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CA7ACF">
              <w:rPr>
                <w:rFonts w:asciiTheme="minorHAnsi" w:hAnsiTheme="minorHAnsi"/>
                <w:sz w:val="22"/>
                <w:szCs w:val="22"/>
              </w:rPr>
              <w:object w:dxaOrig="660" w:dyaOrig="279">
                <v:shape id="_x0000_i1026" type="#_x0000_t75" style="width:32.6pt;height:13.6pt" o:ole="">
                  <v:imagedata r:id="rId9" o:title=""/>
                </v:shape>
                <o:OLEObject Type="Embed" ProgID="Equation.DSMT4" ShapeID="_x0000_i1026" DrawAspect="Content" ObjectID="_1368516188" r:id="rId10"/>
              </w:object>
            </w:r>
          </w:p>
        </w:tc>
        <w:tc>
          <w:tcPr>
            <w:tcW w:w="1915" w:type="dxa"/>
          </w:tcPr>
          <w:p w:rsidR="00DC649E" w:rsidRPr="00DC649E" w:rsidRDefault="00DC649E" w:rsidP="00DC649E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CA7ACF">
              <w:rPr>
                <w:rFonts w:asciiTheme="minorHAnsi" w:hAnsiTheme="minorHAnsi"/>
                <w:sz w:val="22"/>
                <w:szCs w:val="22"/>
              </w:rPr>
              <w:object w:dxaOrig="760" w:dyaOrig="279">
                <v:shape id="_x0000_i1027" type="#_x0000_t75" style="width:38.05pt;height:13.6pt" o:ole="">
                  <v:imagedata r:id="rId11" o:title=""/>
                </v:shape>
                <o:OLEObject Type="Embed" ProgID="Equation.DSMT4" ShapeID="_x0000_i1027" DrawAspect="Content" ObjectID="_1368516189" r:id="rId12"/>
              </w:object>
            </w:r>
          </w:p>
        </w:tc>
        <w:tc>
          <w:tcPr>
            <w:tcW w:w="1915" w:type="dxa"/>
          </w:tcPr>
          <w:p w:rsidR="00DC649E" w:rsidRPr="00DC649E" w:rsidRDefault="00DC649E" w:rsidP="00DC649E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CA7ACF">
              <w:rPr>
                <w:rFonts w:asciiTheme="minorHAnsi" w:hAnsiTheme="minorHAnsi"/>
                <w:sz w:val="22"/>
                <w:szCs w:val="22"/>
              </w:rPr>
              <w:object w:dxaOrig="780" w:dyaOrig="320">
                <v:shape id="_x0000_i1028" type="#_x0000_t75" style="width:39.4pt;height:16.3pt" o:ole="">
                  <v:imagedata r:id="rId13" o:title=""/>
                </v:shape>
                <o:OLEObject Type="Embed" ProgID="Equation.DSMT4" ShapeID="_x0000_i1028" DrawAspect="Content" ObjectID="_1368516190" r:id="rId14"/>
              </w:object>
            </w:r>
          </w:p>
        </w:tc>
        <w:tc>
          <w:tcPr>
            <w:tcW w:w="1916" w:type="dxa"/>
          </w:tcPr>
          <w:p w:rsidR="00DC649E" w:rsidRPr="00DC649E" w:rsidRDefault="00DC649E" w:rsidP="00DC649E">
            <w:pPr>
              <w:pStyle w:val="ListParagraph"/>
              <w:numPr>
                <w:ilvl w:val="0"/>
                <w:numId w:val="4"/>
              </w:numPr>
              <w:rPr>
                <w:rFonts w:ascii="Arial" w:hAnsi="Arial" w:cs="Arial"/>
              </w:rPr>
            </w:pPr>
            <w:r w:rsidRPr="00CA7ACF">
              <w:rPr>
                <w:rFonts w:asciiTheme="minorHAnsi" w:hAnsiTheme="minorHAnsi"/>
                <w:sz w:val="22"/>
                <w:szCs w:val="22"/>
              </w:rPr>
              <w:object w:dxaOrig="820" w:dyaOrig="320">
                <v:shape id="_x0000_i1029" type="#_x0000_t75" style="width:40.75pt;height:16.3pt" o:ole="">
                  <v:imagedata r:id="rId15" o:title=""/>
                </v:shape>
                <o:OLEObject Type="Embed" ProgID="Equation.DSMT4" ShapeID="_x0000_i1029" DrawAspect="Content" ObjectID="_1368516191" r:id="rId16"/>
              </w:object>
            </w: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Default="00DC649E" w:rsidP="00DC649E">
            <w:pPr>
              <w:rPr>
                <w:rFonts w:ascii="Arial" w:hAnsi="Arial" w:cs="Arial"/>
              </w:rPr>
            </w:pPr>
          </w:p>
          <w:p w:rsidR="00DC649E" w:rsidRPr="00DC649E" w:rsidRDefault="00DC649E" w:rsidP="00DC649E">
            <w:pPr>
              <w:rPr>
                <w:rFonts w:ascii="Arial" w:hAnsi="Arial" w:cs="Arial"/>
              </w:rPr>
            </w:pPr>
          </w:p>
        </w:tc>
      </w:tr>
    </w:tbl>
    <w:p w:rsidR="00DC649E" w:rsidRPr="00CA7ACF" w:rsidRDefault="00DC649E" w:rsidP="00CA7ACF">
      <w:pPr>
        <w:rPr>
          <w:rFonts w:ascii="Arial" w:hAnsi="Arial" w:cs="Arial"/>
        </w:rPr>
      </w:pPr>
    </w:p>
    <w:p w:rsidR="00CA7ACF" w:rsidRDefault="00CA7ACF" w:rsidP="00CA7ACF">
      <w:pPr>
        <w:rPr>
          <w:rFonts w:ascii="Arial" w:hAnsi="Arial" w:cs="Arial"/>
        </w:rPr>
      </w:pPr>
    </w:p>
    <w:p w:rsidR="00CA7ACF" w:rsidRPr="00CA7ACF" w:rsidRDefault="00CA7ACF" w:rsidP="00CA7ACF">
      <w:pPr>
        <w:rPr>
          <w:rFonts w:ascii="Arial" w:hAnsi="Arial" w:cs="Arial"/>
        </w:rPr>
      </w:pPr>
    </w:p>
    <w:p w:rsidR="00CA7ACF" w:rsidRPr="00CA7ACF" w:rsidRDefault="00CA7ACF" w:rsidP="00CA7ACF">
      <w:pPr>
        <w:pStyle w:val="NoSpacing"/>
        <w:rPr>
          <w:rFonts w:ascii="Arial" w:hAnsi="Arial" w:cs="Arial"/>
        </w:rPr>
      </w:pPr>
      <w:r w:rsidRPr="00CA7ACF">
        <w:rPr>
          <w:rFonts w:ascii="Arial" w:hAnsi="Arial" w:cs="Arial"/>
        </w:rPr>
        <w:t>1-4</w:t>
      </w:r>
      <w:proofErr w:type="gramStart"/>
      <w:r w:rsidRPr="00CA7ACF">
        <w:rPr>
          <w:rFonts w:ascii="Arial" w:hAnsi="Arial" w:cs="Arial"/>
        </w:rPr>
        <w:t>.  Write</w:t>
      </w:r>
      <w:proofErr w:type="gramEnd"/>
      <w:r w:rsidRPr="00CA7ACF">
        <w:rPr>
          <w:rFonts w:ascii="Arial" w:hAnsi="Arial" w:cs="Arial"/>
        </w:rPr>
        <w:t xml:space="preserve"> a rule for each </w:t>
      </w:r>
      <w:proofErr w:type="spellStart"/>
      <w:r w:rsidRPr="00CA7ACF">
        <w:rPr>
          <w:rFonts w:ascii="Arial" w:hAnsi="Arial" w:cs="Arial"/>
        </w:rPr>
        <w:t>Input/Output</w:t>
      </w:r>
      <w:proofErr w:type="spellEnd"/>
      <w:r w:rsidRPr="00CA7ACF">
        <w:rPr>
          <w:rFonts w:ascii="Arial" w:hAnsi="Arial" w:cs="Arial"/>
        </w:rPr>
        <w:t xml:space="preserve"> table.  For #1 and 4, the rules will be in words.  For #2 and 3, </w:t>
      </w:r>
      <w:proofErr w:type="gramStart"/>
      <w:r w:rsidRPr="00CA7ACF">
        <w:rPr>
          <w:rFonts w:ascii="Arial" w:hAnsi="Arial" w:cs="Arial"/>
        </w:rPr>
        <w:t>Give</w:t>
      </w:r>
      <w:proofErr w:type="gramEnd"/>
      <w:r w:rsidRPr="00CA7ACF">
        <w:rPr>
          <w:rFonts w:ascii="Arial" w:hAnsi="Arial" w:cs="Arial"/>
        </w:rPr>
        <w:t xml:space="preserve"> an algebraic expression for the rule.  Fill in blanks on the table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936"/>
        <w:gridCol w:w="1339"/>
        <w:gridCol w:w="1433"/>
        <w:gridCol w:w="2070"/>
        <w:gridCol w:w="810"/>
        <w:gridCol w:w="1530"/>
        <w:gridCol w:w="1458"/>
      </w:tblGrid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numPr>
                <w:ilvl w:val="0"/>
                <w:numId w:val="3"/>
              </w:numPr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360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Input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Output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numPr>
                <w:ilvl w:val="0"/>
                <w:numId w:val="3"/>
              </w:numPr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Input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 xml:space="preserve">Output 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9722A2" w:rsidP="00201CB2">
            <w:pPr>
              <w:pStyle w:val="NoSpacing"/>
              <w:ind w:left="360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w:pict>
                <v:oval id="_x0000_s1036" style="position:absolute;left:0;text-align:left;margin-left:0;margin-top:2pt;width:23.35pt;height:20.25pt;z-index:251658240;mso-position-horizontal:center;mso-position-horizontal-relative:margin;mso-position-vertical-relative:text">
                  <w10:wrap anchorx="margin"/>
                </v:oval>
              </w:pict>
            </w:r>
          </w:p>
          <w:p w:rsidR="00CA7ACF" w:rsidRPr="00CA7ACF" w:rsidRDefault="00CA7ACF" w:rsidP="00201CB2">
            <w:pPr>
              <w:pStyle w:val="NoSpacing"/>
              <w:ind w:left="360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LWC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2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-6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9722A2" w:rsidP="00201CB2">
            <w:pPr>
              <w:pStyle w:val="NoSpacing"/>
              <w:ind w:left="360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1037" type="#_x0000_t5" style="position:absolute;left:0;text-align:left;margin-left:0;margin-top:2.85pt;width:23.1pt;height:17.25pt;z-index:251661312;mso-position-horizontal:center;mso-position-horizontal-relative:margin;mso-position-vertical-relative:text" fillcolor="black [3213]">
                  <w10:wrap anchorx="margin"/>
                </v:shape>
              </w:pic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LBT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5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-15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9722A2" w:rsidP="00201CB2">
            <w:pPr>
              <w:pStyle w:val="NoSpacing"/>
              <w:ind w:left="360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pict>
                <v:rect id="_x0000_s1038" style="position:absolute;left:0;text-align:left;margin-left:0;margin-top:4.75pt;width:9.3pt;height:9.75pt;z-index:251662336;mso-position-horizontal:center;mso-position-horizontal-relative:margin;mso-position-vertical-relative:text" fillcolor="black [3213]">
                  <w10:wrap anchorx="margin"/>
                </v:rect>
              </w:pic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SBS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0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0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9722A2" w:rsidP="00201CB2">
            <w:pPr>
              <w:pStyle w:val="NoSpacing"/>
              <w:ind w:left="360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pict>
                <v:rect id="_x0000_s1039" style="position:absolute;left:0;text-align:left;margin-left:0;margin-top:0;width:24.15pt;height:23.25pt;z-index:251663360;mso-position-horizontal:center;mso-position-horizontal-relative:margin;mso-position-vertical:center;mso-position-vertical-relative:margin">
                  <w10:wrap anchorx="margin" anchory="margin"/>
                </v:rect>
              </w:pic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13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360"/>
              <w:rPr>
                <w:rFonts w:ascii="Arial" w:hAnsi="Arial" w:cs="Arial"/>
                <w:noProof/>
              </w:rPr>
            </w:pPr>
          </w:p>
          <w:p w:rsidR="00CA7ACF" w:rsidRPr="00CA7ACF" w:rsidRDefault="00CA7ACF" w:rsidP="00201CB2">
            <w:pPr>
              <w:pStyle w:val="NoSpacing"/>
              <w:ind w:left="360"/>
              <w:rPr>
                <w:rFonts w:ascii="Arial" w:hAnsi="Arial" w:cs="Arial"/>
                <w:noProof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SWT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-7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9722A2" w:rsidP="00201CB2">
            <w:pPr>
              <w:pStyle w:val="NoSpacing"/>
              <w:ind w:left="360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pict>
                <v:oval id="_x0000_s1040" style="position:absolute;left:0;text-align:left;margin-left:20.75pt;margin-top:6.4pt;width:12.1pt;height:12.75pt;z-index:251664384;mso-position-horizontal-relative:margin;mso-position-vertical-relative:margin">
                  <w10:wrap anchorx="margin" anchory="margin"/>
                </v:oval>
              </w:pic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-30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360"/>
              <w:rPr>
                <w:rFonts w:ascii="Arial" w:hAnsi="Arial" w:cs="Arial"/>
                <w:noProof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LWT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35</w:t>
            </w:r>
          </w:p>
        </w:tc>
      </w:tr>
      <w:tr w:rsidR="00CA7ACF" w:rsidRPr="00CA7ACF" w:rsidTr="001F06C0">
        <w:tc>
          <w:tcPr>
            <w:tcW w:w="3708" w:type="dxa"/>
            <w:gridSpan w:val="3"/>
          </w:tcPr>
          <w:p w:rsidR="00DC649E" w:rsidRDefault="00DC649E" w:rsidP="00201CB2">
            <w:pPr>
              <w:pStyle w:val="NoSpacing"/>
              <w:rPr>
                <w:rFonts w:ascii="Arial" w:hAnsi="Arial" w:cs="Arial"/>
              </w:rPr>
            </w:pPr>
          </w:p>
          <w:p w:rsidR="00DC649E" w:rsidRDefault="00DC649E" w:rsidP="00201CB2">
            <w:pPr>
              <w:pStyle w:val="NoSpacing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Rule:</w:t>
            </w: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2070" w:type="dxa"/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DC649E" w:rsidRDefault="00DC649E" w:rsidP="00201CB2">
            <w:pPr>
              <w:pStyle w:val="NoSpacing"/>
              <w:rPr>
                <w:rFonts w:ascii="Arial" w:hAnsi="Arial" w:cs="Arial"/>
              </w:rPr>
            </w:pPr>
          </w:p>
          <w:p w:rsidR="00DC649E" w:rsidRDefault="00DC649E" w:rsidP="00201CB2">
            <w:pPr>
              <w:pStyle w:val="NoSpacing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Rule:</w:t>
            </w:r>
          </w:p>
        </w:tc>
        <w:tc>
          <w:tcPr>
            <w:tcW w:w="1458" w:type="dxa"/>
            <w:tcBorders>
              <w:top w:val="single" w:sz="4" w:space="0" w:color="auto"/>
              <w:bottom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numPr>
                <w:ilvl w:val="0"/>
                <w:numId w:val="3"/>
              </w:numPr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 xml:space="preserve">Input </w:t>
            </w: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 xml:space="preserve">Output 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numPr>
                <w:ilvl w:val="0"/>
                <w:numId w:val="3"/>
              </w:numPr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Input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Output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1</w:t>
            </w: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5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Creative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9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3</w:t>
            </w: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11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Listen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7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7</w:t>
            </w: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23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Ripe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5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10</w:t>
            </w: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32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Bottle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7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-2</w:t>
            </w: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-4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Hypocritical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-5</w:t>
            </w: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3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2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8</w:t>
            </w:r>
          </w:p>
        </w:tc>
      </w:tr>
      <w:tr w:rsidR="00CA7ACF" w:rsidRPr="00CA7ACF" w:rsidTr="001F06C0">
        <w:tc>
          <w:tcPr>
            <w:tcW w:w="936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3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  <w:tc>
          <w:tcPr>
            <w:tcW w:w="14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3</w:t>
            </w:r>
          </w:p>
        </w:tc>
        <w:tc>
          <w:tcPr>
            <w:tcW w:w="2070" w:type="dxa"/>
            <w:tcBorders>
              <w:lef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810" w:type="dxa"/>
            <w:tcBorders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ind w:left="720"/>
              <w:rPr>
                <w:rFonts w:ascii="Arial" w:hAnsi="Arial" w:cs="Arial"/>
              </w:rPr>
            </w:pP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Viper</w:t>
            </w:r>
          </w:p>
        </w:tc>
        <w:tc>
          <w:tcPr>
            <w:tcW w:w="14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A7ACF" w:rsidRPr="00CA7ACF" w:rsidRDefault="00CA7ACF" w:rsidP="00201CB2">
            <w:pPr>
              <w:pStyle w:val="NoSpacing"/>
              <w:jc w:val="center"/>
              <w:rPr>
                <w:rFonts w:ascii="Arial" w:hAnsi="Arial" w:cs="Arial"/>
              </w:rPr>
            </w:pPr>
          </w:p>
        </w:tc>
      </w:tr>
      <w:tr w:rsidR="00CA7ACF" w:rsidRPr="00CA7ACF" w:rsidTr="00201CB2">
        <w:trPr>
          <w:trHeight w:val="368"/>
        </w:trPr>
        <w:tc>
          <w:tcPr>
            <w:tcW w:w="3708" w:type="dxa"/>
            <w:gridSpan w:val="3"/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Rule:</w:t>
            </w:r>
          </w:p>
        </w:tc>
        <w:tc>
          <w:tcPr>
            <w:tcW w:w="2070" w:type="dxa"/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3798" w:type="dxa"/>
            <w:gridSpan w:val="3"/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Rule:</w:t>
            </w:r>
          </w:p>
        </w:tc>
      </w:tr>
      <w:tr w:rsidR="00CA7ACF" w:rsidRPr="00CA7ACF" w:rsidTr="00201CB2">
        <w:trPr>
          <w:trHeight w:val="368"/>
        </w:trPr>
        <w:tc>
          <w:tcPr>
            <w:tcW w:w="3708" w:type="dxa"/>
            <w:gridSpan w:val="3"/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2070" w:type="dxa"/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  <w:tc>
          <w:tcPr>
            <w:tcW w:w="3798" w:type="dxa"/>
            <w:gridSpan w:val="3"/>
          </w:tcPr>
          <w:p w:rsidR="00CA7ACF" w:rsidRPr="00CA7ACF" w:rsidRDefault="00CA7ACF" w:rsidP="00201CB2">
            <w:pPr>
              <w:pStyle w:val="NoSpacing"/>
              <w:rPr>
                <w:rFonts w:ascii="Arial" w:hAnsi="Arial" w:cs="Arial"/>
              </w:rPr>
            </w:pPr>
          </w:p>
        </w:tc>
      </w:tr>
    </w:tbl>
    <w:p w:rsidR="00CA7ACF" w:rsidRPr="00CA7ACF" w:rsidRDefault="00CA7ACF" w:rsidP="00CA7ACF">
      <w:pPr>
        <w:pStyle w:val="NoSpacing"/>
        <w:numPr>
          <w:ilvl w:val="0"/>
          <w:numId w:val="3"/>
        </w:numPr>
        <w:rPr>
          <w:rFonts w:ascii="Arial" w:hAnsi="Arial" w:cs="Arial"/>
        </w:rPr>
      </w:pPr>
      <w:r w:rsidRPr="00CA7ACF">
        <w:rPr>
          <w:rFonts w:ascii="Arial" w:hAnsi="Arial" w:cs="Arial"/>
        </w:rPr>
        <w:t xml:space="preserve">Some relations are </w:t>
      </w:r>
      <w:r w:rsidRPr="00CA7ACF">
        <w:rPr>
          <w:rFonts w:ascii="Arial" w:hAnsi="Arial" w:cs="Arial"/>
          <w:i/>
        </w:rPr>
        <w:t>one-to-one</w:t>
      </w:r>
      <w:r w:rsidRPr="00CA7ACF">
        <w:rPr>
          <w:rFonts w:ascii="Arial" w:hAnsi="Arial" w:cs="Arial"/>
        </w:rPr>
        <w:t xml:space="preserve"> meaning that each input/output pairing is unique.  Another way to think about this is that each input and output value can be used only once.  Indicate whether each of the relations in #1-4 is or is not a one-to-one relationship by writing Yes or No in the blanks.</w:t>
      </w:r>
    </w:p>
    <w:p w:rsidR="00CA7ACF" w:rsidRPr="00CA7ACF" w:rsidRDefault="00CA7ACF" w:rsidP="00CA7ACF">
      <w:pPr>
        <w:pStyle w:val="NoSpacing"/>
        <w:ind w:left="1440"/>
        <w:rPr>
          <w:rFonts w:ascii="Arial" w:hAnsi="Arial" w:cs="Arial"/>
        </w:rPr>
      </w:pPr>
      <w:r w:rsidRPr="00CA7ACF">
        <w:rPr>
          <w:rFonts w:ascii="Arial" w:hAnsi="Arial" w:cs="Arial"/>
        </w:rPr>
        <w:t>#1____</w:t>
      </w:r>
      <w:r w:rsidRPr="00CA7ACF">
        <w:rPr>
          <w:rFonts w:ascii="Arial" w:hAnsi="Arial" w:cs="Arial"/>
        </w:rPr>
        <w:tab/>
        <w:t>#2____</w:t>
      </w:r>
      <w:r w:rsidRPr="00CA7ACF">
        <w:rPr>
          <w:rFonts w:ascii="Arial" w:hAnsi="Arial" w:cs="Arial"/>
        </w:rPr>
        <w:tab/>
        <w:t>#3____</w:t>
      </w:r>
      <w:r w:rsidRPr="00CA7ACF">
        <w:rPr>
          <w:rFonts w:ascii="Arial" w:hAnsi="Arial" w:cs="Arial"/>
        </w:rPr>
        <w:tab/>
        <w:t>#4____</w:t>
      </w:r>
    </w:p>
    <w:p w:rsidR="00CA7ACF" w:rsidRPr="00CA7ACF" w:rsidRDefault="00CA7ACF" w:rsidP="00CA7ACF">
      <w:pPr>
        <w:pStyle w:val="NoSpacing"/>
        <w:ind w:left="1440"/>
        <w:rPr>
          <w:rFonts w:ascii="Arial" w:hAnsi="Arial" w:cs="Arial"/>
        </w:rPr>
      </w:pPr>
    </w:p>
    <w:p w:rsidR="00CA7ACF" w:rsidRPr="00CA7ACF" w:rsidRDefault="00CA7ACF" w:rsidP="00CA7ACF">
      <w:pPr>
        <w:pStyle w:val="NoSpacing"/>
        <w:ind w:left="1440"/>
        <w:rPr>
          <w:rFonts w:ascii="Arial" w:hAnsi="Arial" w:cs="Arial"/>
        </w:rPr>
      </w:pPr>
    </w:p>
    <w:p w:rsidR="00CA7ACF" w:rsidRPr="00CA7ACF" w:rsidRDefault="00CA7ACF" w:rsidP="00CA7ACF">
      <w:pPr>
        <w:pStyle w:val="NoSpacing"/>
        <w:ind w:left="1440"/>
        <w:rPr>
          <w:rFonts w:ascii="Arial" w:hAnsi="Arial" w:cs="Arial"/>
        </w:rPr>
      </w:pPr>
    </w:p>
    <w:p w:rsidR="00CA7ACF" w:rsidRPr="00CA7ACF" w:rsidRDefault="00CA7ACF" w:rsidP="00CA7ACF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CA7ACF">
        <w:rPr>
          <w:rFonts w:ascii="Arial" w:hAnsi="Arial" w:cs="Arial"/>
        </w:rPr>
        <w:t>Write a rule for a relation.  Then create an input/output table for your rule.</w:t>
      </w:r>
    </w:p>
    <w:p w:rsidR="00CA7ACF" w:rsidRPr="00CA7ACF" w:rsidRDefault="00CA7ACF" w:rsidP="00CA7ACF">
      <w:pPr>
        <w:pStyle w:val="ListParagraph"/>
        <w:rPr>
          <w:rFonts w:ascii="Arial" w:hAnsi="Arial" w:cs="Arial"/>
        </w:rPr>
      </w:pPr>
      <w:r w:rsidRPr="00CA7ACF">
        <w:rPr>
          <w:rFonts w:ascii="Arial" w:hAnsi="Arial" w:cs="Arial"/>
        </w:rPr>
        <w:t xml:space="preserve">Rule:  </w:t>
      </w:r>
    </w:p>
    <w:tbl>
      <w:tblPr>
        <w:tblStyle w:val="TableGrid"/>
        <w:tblW w:w="0" w:type="auto"/>
        <w:tblInd w:w="6768" w:type="dxa"/>
        <w:tblLook w:val="04A0"/>
      </w:tblPr>
      <w:tblGrid>
        <w:gridCol w:w="1350"/>
        <w:gridCol w:w="1458"/>
      </w:tblGrid>
      <w:tr w:rsidR="00CA7ACF" w:rsidRPr="00CA7ACF" w:rsidTr="00201CB2">
        <w:tc>
          <w:tcPr>
            <w:tcW w:w="1350" w:type="dxa"/>
          </w:tcPr>
          <w:p w:rsidR="00CA7ACF" w:rsidRPr="00CA7ACF" w:rsidRDefault="00CA7ACF" w:rsidP="00201CB2">
            <w:pPr>
              <w:pStyle w:val="ListParagraph"/>
              <w:ind w:left="0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Input</w:t>
            </w:r>
          </w:p>
        </w:tc>
        <w:tc>
          <w:tcPr>
            <w:tcW w:w="1458" w:type="dxa"/>
          </w:tcPr>
          <w:p w:rsidR="00CA7ACF" w:rsidRPr="00CA7ACF" w:rsidRDefault="00CA7ACF" w:rsidP="00201CB2">
            <w:pPr>
              <w:pStyle w:val="ListParagraph"/>
              <w:ind w:left="0"/>
              <w:rPr>
                <w:rFonts w:ascii="Arial" w:hAnsi="Arial" w:cs="Arial"/>
              </w:rPr>
            </w:pPr>
            <w:r w:rsidRPr="00CA7ACF">
              <w:rPr>
                <w:rFonts w:ascii="Arial" w:hAnsi="Arial" w:cs="Arial"/>
              </w:rPr>
              <w:t>Output</w:t>
            </w:r>
          </w:p>
        </w:tc>
      </w:tr>
      <w:tr w:rsidR="00CA7ACF" w:rsidRPr="00CA7ACF" w:rsidTr="00201CB2">
        <w:tc>
          <w:tcPr>
            <w:tcW w:w="1350" w:type="dxa"/>
          </w:tcPr>
          <w:p w:rsidR="00CA7ACF" w:rsidRPr="00CA7ACF" w:rsidRDefault="00CA7ACF" w:rsidP="00201CB2">
            <w:pPr>
              <w:pStyle w:val="ListParagraph"/>
              <w:spacing w:line="360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1458" w:type="dxa"/>
          </w:tcPr>
          <w:p w:rsidR="00CA7ACF" w:rsidRPr="00CA7ACF" w:rsidRDefault="00CA7ACF" w:rsidP="00201CB2">
            <w:pPr>
              <w:pStyle w:val="ListParagraph"/>
              <w:spacing w:line="360" w:lineRule="auto"/>
              <w:ind w:left="0"/>
              <w:rPr>
                <w:rFonts w:ascii="Arial" w:hAnsi="Arial" w:cs="Arial"/>
              </w:rPr>
            </w:pPr>
          </w:p>
        </w:tc>
      </w:tr>
      <w:tr w:rsidR="00CA7ACF" w:rsidRPr="00CA7ACF" w:rsidTr="00201CB2">
        <w:tc>
          <w:tcPr>
            <w:tcW w:w="1350" w:type="dxa"/>
          </w:tcPr>
          <w:p w:rsidR="00CA7ACF" w:rsidRPr="00CA7ACF" w:rsidRDefault="00CA7ACF" w:rsidP="00201CB2">
            <w:pPr>
              <w:pStyle w:val="ListParagraph"/>
              <w:spacing w:line="360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1458" w:type="dxa"/>
          </w:tcPr>
          <w:p w:rsidR="00CA7ACF" w:rsidRPr="00CA7ACF" w:rsidRDefault="00CA7ACF" w:rsidP="00201CB2">
            <w:pPr>
              <w:pStyle w:val="ListParagraph"/>
              <w:spacing w:line="360" w:lineRule="auto"/>
              <w:ind w:left="0"/>
              <w:rPr>
                <w:rFonts w:ascii="Arial" w:hAnsi="Arial" w:cs="Arial"/>
              </w:rPr>
            </w:pPr>
          </w:p>
        </w:tc>
      </w:tr>
      <w:tr w:rsidR="00CA7ACF" w:rsidRPr="00CA7ACF" w:rsidTr="00201CB2">
        <w:tc>
          <w:tcPr>
            <w:tcW w:w="1350" w:type="dxa"/>
          </w:tcPr>
          <w:p w:rsidR="00CA7ACF" w:rsidRPr="00CA7ACF" w:rsidRDefault="00CA7ACF" w:rsidP="00201CB2">
            <w:pPr>
              <w:pStyle w:val="ListParagraph"/>
              <w:spacing w:line="360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1458" w:type="dxa"/>
          </w:tcPr>
          <w:p w:rsidR="00CA7ACF" w:rsidRPr="00CA7ACF" w:rsidRDefault="00CA7ACF" w:rsidP="00201CB2">
            <w:pPr>
              <w:pStyle w:val="ListParagraph"/>
              <w:spacing w:line="360" w:lineRule="auto"/>
              <w:ind w:left="0"/>
              <w:rPr>
                <w:rFonts w:ascii="Arial" w:hAnsi="Arial" w:cs="Arial"/>
              </w:rPr>
            </w:pPr>
          </w:p>
        </w:tc>
      </w:tr>
      <w:tr w:rsidR="00CA7ACF" w:rsidRPr="00CA7ACF" w:rsidTr="00201CB2">
        <w:tc>
          <w:tcPr>
            <w:tcW w:w="1350" w:type="dxa"/>
          </w:tcPr>
          <w:p w:rsidR="00CA7ACF" w:rsidRPr="00CA7ACF" w:rsidRDefault="00CA7ACF" w:rsidP="00201CB2">
            <w:pPr>
              <w:pStyle w:val="ListParagraph"/>
              <w:spacing w:line="360" w:lineRule="auto"/>
              <w:ind w:left="0"/>
              <w:rPr>
                <w:rFonts w:ascii="Arial" w:hAnsi="Arial" w:cs="Arial"/>
              </w:rPr>
            </w:pPr>
          </w:p>
        </w:tc>
        <w:tc>
          <w:tcPr>
            <w:tcW w:w="1458" w:type="dxa"/>
          </w:tcPr>
          <w:p w:rsidR="00CA7ACF" w:rsidRPr="00CA7ACF" w:rsidRDefault="00CA7ACF" w:rsidP="00201CB2">
            <w:pPr>
              <w:pStyle w:val="ListParagraph"/>
              <w:spacing w:line="360" w:lineRule="auto"/>
              <w:ind w:left="0"/>
              <w:rPr>
                <w:rFonts w:ascii="Arial" w:hAnsi="Arial" w:cs="Arial"/>
              </w:rPr>
            </w:pPr>
          </w:p>
        </w:tc>
      </w:tr>
    </w:tbl>
    <w:p w:rsidR="00CA7ACF" w:rsidRPr="00CA7ACF" w:rsidRDefault="00CA7ACF" w:rsidP="00CA7ACF">
      <w:pPr>
        <w:pStyle w:val="ListParagraph"/>
        <w:rPr>
          <w:rFonts w:ascii="Arial" w:hAnsi="Arial" w:cs="Arial"/>
        </w:rPr>
      </w:pPr>
    </w:p>
    <w:p w:rsidR="00CA7ACF" w:rsidRPr="00CA7ACF" w:rsidRDefault="00CA7ACF" w:rsidP="00CA7ACF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CA7ACF">
        <w:rPr>
          <w:rFonts w:ascii="Arial" w:hAnsi="Arial" w:cs="Arial"/>
        </w:rPr>
        <w:t>Is your relation a one-to-one relationship?</w:t>
      </w:r>
    </w:p>
    <w:p w:rsidR="00CA7ACF" w:rsidRPr="00CA7ACF" w:rsidRDefault="00CA7ACF" w:rsidP="00CA7ACF">
      <w:pPr>
        <w:rPr>
          <w:rFonts w:ascii="Arial" w:hAnsi="Arial" w:cs="Arial"/>
        </w:rPr>
      </w:pPr>
    </w:p>
    <w:sectPr w:rsidR="00CA7ACF" w:rsidRPr="00CA7ACF" w:rsidSect="005D0780">
      <w:headerReference w:type="default" r:id="rId1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5B11" w:rsidRDefault="005D5B11" w:rsidP="00CA7ACF">
      <w:pPr>
        <w:spacing w:after="0" w:line="240" w:lineRule="auto"/>
      </w:pPr>
      <w:r>
        <w:separator/>
      </w:r>
    </w:p>
  </w:endnote>
  <w:endnote w:type="continuationSeparator" w:id="0">
    <w:p w:rsidR="005D5B11" w:rsidRDefault="005D5B11" w:rsidP="00CA7A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5B11" w:rsidRDefault="005D5B11" w:rsidP="00CA7ACF">
      <w:pPr>
        <w:spacing w:after="0" w:line="240" w:lineRule="auto"/>
      </w:pPr>
      <w:r>
        <w:separator/>
      </w:r>
    </w:p>
  </w:footnote>
  <w:footnote w:type="continuationSeparator" w:id="0">
    <w:p w:rsidR="005D5B11" w:rsidRDefault="005D5B11" w:rsidP="00CA7A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A7ACF" w:rsidRPr="00CA7ACF" w:rsidRDefault="00CA7ACF">
    <w:pPr>
      <w:pStyle w:val="Header"/>
      <w:rPr>
        <w:rFonts w:ascii="Arial" w:hAnsi="Arial" w:cs="Arial"/>
      </w:rPr>
    </w:pPr>
    <w:r w:rsidRPr="00CA7ACF">
      <w:rPr>
        <w:rFonts w:ascii="Arial" w:hAnsi="Arial" w:cs="Arial"/>
      </w:rPr>
      <w:t>TRS 82</w:t>
    </w:r>
    <w:r w:rsidRPr="00CA7ACF">
      <w:rPr>
        <w:rFonts w:ascii="Arial" w:hAnsi="Arial" w:cs="Arial"/>
      </w:rPr>
      <w:ptab w:relativeTo="margin" w:alignment="center" w:leader="none"/>
    </w:r>
    <w:r w:rsidR="00DC649E">
      <w:rPr>
        <w:rFonts w:ascii="Arial" w:hAnsi="Arial" w:cs="Arial"/>
      </w:rPr>
      <w:t>Day 23 Activity</w:t>
    </w:r>
    <w:r w:rsidRPr="00CA7ACF">
      <w:rPr>
        <w:rFonts w:ascii="Arial" w:hAnsi="Arial" w:cs="Arial"/>
      </w:rPr>
      <w:ptab w:relativeTo="margin" w:alignment="right" w:leader="none"/>
    </w:r>
    <w:proofErr w:type="spellStart"/>
    <w:r w:rsidR="00DC649E">
      <w:rPr>
        <w:rFonts w:ascii="Arial" w:hAnsi="Arial" w:cs="Arial"/>
      </w:rPr>
      <w:t>Input/Output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CE1634"/>
    <w:multiLevelType w:val="hybridMultilevel"/>
    <w:tmpl w:val="1934564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CD6512C"/>
    <w:multiLevelType w:val="hybridMultilevel"/>
    <w:tmpl w:val="C34491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622CEE"/>
    <w:multiLevelType w:val="hybridMultilevel"/>
    <w:tmpl w:val="6BF8667C"/>
    <w:lvl w:ilvl="0" w:tplc="0590E6B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F1C37F1"/>
    <w:multiLevelType w:val="hybridMultilevel"/>
    <w:tmpl w:val="3E2203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5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A7ACF"/>
    <w:rsid w:val="00000867"/>
    <w:rsid w:val="00000CDC"/>
    <w:rsid w:val="00001050"/>
    <w:rsid w:val="00001121"/>
    <w:rsid w:val="00001606"/>
    <w:rsid w:val="000020C9"/>
    <w:rsid w:val="00002C42"/>
    <w:rsid w:val="00002FB7"/>
    <w:rsid w:val="00003E8F"/>
    <w:rsid w:val="00004061"/>
    <w:rsid w:val="0000488D"/>
    <w:rsid w:val="00004AD4"/>
    <w:rsid w:val="00005444"/>
    <w:rsid w:val="00006A8E"/>
    <w:rsid w:val="00006B18"/>
    <w:rsid w:val="00007387"/>
    <w:rsid w:val="00007A69"/>
    <w:rsid w:val="00007FC6"/>
    <w:rsid w:val="000104CF"/>
    <w:rsid w:val="00010C82"/>
    <w:rsid w:val="0001125A"/>
    <w:rsid w:val="00011632"/>
    <w:rsid w:val="00011E32"/>
    <w:rsid w:val="00011F26"/>
    <w:rsid w:val="00012499"/>
    <w:rsid w:val="000124B9"/>
    <w:rsid w:val="00012E13"/>
    <w:rsid w:val="00012EFE"/>
    <w:rsid w:val="0001344B"/>
    <w:rsid w:val="00013594"/>
    <w:rsid w:val="00014234"/>
    <w:rsid w:val="00014373"/>
    <w:rsid w:val="00015281"/>
    <w:rsid w:val="000153A9"/>
    <w:rsid w:val="000153BD"/>
    <w:rsid w:val="000156E5"/>
    <w:rsid w:val="00015C50"/>
    <w:rsid w:val="00015F2A"/>
    <w:rsid w:val="00015F3A"/>
    <w:rsid w:val="000201C4"/>
    <w:rsid w:val="00020872"/>
    <w:rsid w:val="0002118D"/>
    <w:rsid w:val="00021881"/>
    <w:rsid w:val="000224A6"/>
    <w:rsid w:val="00023113"/>
    <w:rsid w:val="00023D61"/>
    <w:rsid w:val="00024180"/>
    <w:rsid w:val="00024B58"/>
    <w:rsid w:val="00024CC1"/>
    <w:rsid w:val="00025140"/>
    <w:rsid w:val="00025260"/>
    <w:rsid w:val="000255EA"/>
    <w:rsid w:val="000274E7"/>
    <w:rsid w:val="00027A61"/>
    <w:rsid w:val="00027D86"/>
    <w:rsid w:val="00030A99"/>
    <w:rsid w:val="00030C40"/>
    <w:rsid w:val="0003208C"/>
    <w:rsid w:val="000326B3"/>
    <w:rsid w:val="00032788"/>
    <w:rsid w:val="00032F78"/>
    <w:rsid w:val="0003300A"/>
    <w:rsid w:val="00033692"/>
    <w:rsid w:val="00034255"/>
    <w:rsid w:val="00034EFB"/>
    <w:rsid w:val="000379A4"/>
    <w:rsid w:val="00037B69"/>
    <w:rsid w:val="00037F41"/>
    <w:rsid w:val="00040652"/>
    <w:rsid w:val="0004089C"/>
    <w:rsid w:val="000417DB"/>
    <w:rsid w:val="000419CD"/>
    <w:rsid w:val="000423D4"/>
    <w:rsid w:val="0004299B"/>
    <w:rsid w:val="000429FD"/>
    <w:rsid w:val="00042C06"/>
    <w:rsid w:val="0004321C"/>
    <w:rsid w:val="00043402"/>
    <w:rsid w:val="0004429B"/>
    <w:rsid w:val="0004435B"/>
    <w:rsid w:val="000449DA"/>
    <w:rsid w:val="00044E82"/>
    <w:rsid w:val="000454BF"/>
    <w:rsid w:val="000461C1"/>
    <w:rsid w:val="00046444"/>
    <w:rsid w:val="000474D6"/>
    <w:rsid w:val="000475EF"/>
    <w:rsid w:val="00047CD9"/>
    <w:rsid w:val="00047D15"/>
    <w:rsid w:val="00047E46"/>
    <w:rsid w:val="00047F2F"/>
    <w:rsid w:val="0005021C"/>
    <w:rsid w:val="00050643"/>
    <w:rsid w:val="00051233"/>
    <w:rsid w:val="00051765"/>
    <w:rsid w:val="000518FD"/>
    <w:rsid w:val="00051E2E"/>
    <w:rsid w:val="00051F06"/>
    <w:rsid w:val="0005245D"/>
    <w:rsid w:val="00052E44"/>
    <w:rsid w:val="00052F63"/>
    <w:rsid w:val="00053C80"/>
    <w:rsid w:val="00054370"/>
    <w:rsid w:val="00054734"/>
    <w:rsid w:val="000549FB"/>
    <w:rsid w:val="00055D8E"/>
    <w:rsid w:val="00055E59"/>
    <w:rsid w:val="00056651"/>
    <w:rsid w:val="00056B5C"/>
    <w:rsid w:val="00056EC2"/>
    <w:rsid w:val="000579A3"/>
    <w:rsid w:val="00060946"/>
    <w:rsid w:val="00060D50"/>
    <w:rsid w:val="00061353"/>
    <w:rsid w:val="00063B9F"/>
    <w:rsid w:val="00064398"/>
    <w:rsid w:val="00065073"/>
    <w:rsid w:val="00065216"/>
    <w:rsid w:val="000655D2"/>
    <w:rsid w:val="000661B8"/>
    <w:rsid w:val="000661E8"/>
    <w:rsid w:val="000661E9"/>
    <w:rsid w:val="00066237"/>
    <w:rsid w:val="0006700B"/>
    <w:rsid w:val="00067506"/>
    <w:rsid w:val="00067C63"/>
    <w:rsid w:val="0007104E"/>
    <w:rsid w:val="0007168E"/>
    <w:rsid w:val="0007203D"/>
    <w:rsid w:val="00072BFC"/>
    <w:rsid w:val="0007311A"/>
    <w:rsid w:val="000747C1"/>
    <w:rsid w:val="00075AEB"/>
    <w:rsid w:val="0007736F"/>
    <w:rsid w:val="00077B71"/>
    <w:rsid w:val="0008039D"/>
    <w:rsid w:val="000807C0"/>
    <w:rsid w:val="000808D1"/>
    <w:rsid w:val="00080BCA"/>
    <w:rsid w:val="00080E25"/>
    <w:rsid w:val="00081378"/>
    <w:rsid w:val="000814D8"/>
    <w:rsid w:val="00081C5F"/>
    <w:rsid w:val="00082CAD"/>
    <w:rsid w:val="00083157"/>
    <w:rsid w:val="000836C3"/>
    <w:rsid w:val="00083E8E"/>
    <w:rsid w:val="000849A9"/>
    <w:rsid w:val="00084D9C"/>
    <w:rsid w:val="00084E4A"/>
    <w:rsid w:val="00085DAC"/>
    <w:rsid w:val="00085EBF"/>
    <w:rsid w:val="00086A43"/>
    <w:rsid w:val="00092601"/>
    <w:rsid w:val="000934B3"/>
    <w:rsid w:val="00093726"/>
    <w:rsid w:val="00093E1A"/>
    <w:rsid w:val="00094554"/>
    <w:rsid w:val="00095978"/>
    <w:rsid w:val="00095BA3"/>
    <w:rsid w:val="000A027A"/>
    <w:rsid w:val="000A07C4"/>
    <w:rsid w:val="000A0A84"/>
    <w:rsid w:val="000A0BCF"/>
    <w:rsid w:val="000A0E5A"/>
    <w:rsid w:val="000A13FD"/>
    <w:rsid w:val="000A35AA"/>
    <w:rsid w:val="000A496A"/>
    <w:rsid w:val="000A52BE"/>
    <w:rsid w:val="000A6634"/>
    <w:rsid w:val="000B0E88"/>
    <w:rsid w:val="000B2183"/>
    <w:rsid w:val="000B31AF"/>
    <w:rsid w:val="000B348A"/>
    <w:rsid w:val="000B3803"/>
    <w:rsid w:val="000B3D33"/>
    <w:rsid w:val="000B3D36"/>
    <w:rsid w:val="000B466F"/>
    <w:rsid w:val="000B4E7B"/>
    <w:rsid w:val="000B53DB"/>
    <w:rsid w:val="000B5ABD"/>
    <w:rsid w:val="000B6A5A"/>
    <w:rsid w:val="000B7345"/>
    <w:rsid w:val="000B7944"/>
    <w:rsid w:val="000B7964"/>
    <w:rsid w:val="000B7E2F"/>
    <w:rsid w:val="000C0379"/>
    <w:rsid w:val="000C03E1"/>
    <w:rsid w:val="000C1178"/>
    <w:rsid w:val="000C15FA"/>
    <w:rsid w:val="000C1F74"/>
    <w:rsid w:val="000C202C"/>
    <w:rsid w:val="000C20CB"/>
    <w:rsid w:val="000C2F07"/>
    <w:rsid w:val="000C3351"/>
    <w:rsid w:val="000C3B68"/>
    <w:rsid w:val="000C3E15"/>
    <w:rsid w:val="000C4FAA"/>
    <w:rsid w:val="000C5C02"/>
    <w:rsid w:val="000C5EE2"/>
    <w:rsid w:val="000C64C1"/>
    <w:rsid w:val="000C68D0"/>
    <w:rsid w:val="000C6ADB"/>
    <w:rsid w:val="000C6D03"/>
    <w:rsid w:val="000D0645"/>
    <w:rsid w:val="000D069F"/>
    <w:rsid w:val="000D28B7"/>
    <w:rsid w:val="000D331E"/>
    <w:rsid w:val="000D4384"/>
    <w:rsid w:val="000D4E20"/>
    <w:rsid w:val="000D542B"/>
    <w:rsid w:val="000D6347"/>
    <w:rsid w:val="000D6403"/>
    <w:rsid w:val="000D73E9"/>
    <w:rsid w:val="000D762D"/>
    <w:rsid w:val="000D78CE"/>
    <w:rsid w:val="000E1016"/>
    <w:rsid w:val="000E1E61"/>
    <w:rsid w:val="000E1EEF"/>
    <w:rsid w:val="000E23A1"/>
    <w:rsid w:val="000E2D54"/>
    <w:rsid w:val="000E2D99"/>
    <w:rsid w:val="000E3871"/>
    <w:rsid w:val="000E44AB"/>
    <w:rsid w:val="000E49B1"/>
    <w:rsid w:val="000E4AA7"/>
    <w:rsid w:val="000E5218"/>
    <w:rsid w:val="000E5705"/>
    <w:rsid w:val="000E592E"/>
    <w:rsid w:val="000E6352"/>
    <w:rsid w:val="000E79EB"/>
    <w:rsid w:val="000E7C0E"/>
    <w:rsid w:val="000E7F8E"/>
    <w:rsid w:val="000F00BA"/>
    <w:rsid w:val="000F0268"/>
    <w:rsid w:val="000F083E"/>
    <w:rsid w:val="000F16E8"/>
    <w:rsid w:val="000F1CAC"/>
    <w:rsid w:val="000F1CE6"/>
    <w:rsid w:val="000F1F0D"/>
    <w:rsid w:val="000F20ED"/>
    <w:rsid w:val="000F214A"/>
    <w:rsid w:val="000F2391"/>
    <w:rsid w:val="000F23B0"/>
    <w:rsid w:val="000F271F"/>
    <w:rsid w:val="000F276A"/>
    <w:rsid w:val="000F28C1"/>
    <w:rsid w:val="000F2C11"/>
    <w:rsid w:val="000F3664"/>
    <w:rsid w:val="000F4AA8"/>
    <w:rsid w:val="000F6D4C"/>
    <w:rsid w:val="000F7237"/>
    <w:rsid w:val="000F73B7"/>
    <w:rsid w:val="000F7828"/>
    <w:rsid w:val="00100287"/>
    <w:rsid w:val="00102B4D"/>
    <w:rsid w:val="00102BB3"/>
    <w:rsid w:val="00102F2A"/>
    <w:rsid w:val="00103102"/>
    <w:rsid w:val="00103F59"/>
    <w:rsid w:val="00104D79"/>
    <w:rsid w:val="00105098"/>
    <w:rsid w:val="00106E4F"/>
    <w:rsid w:val="001079F9"/>
    <w:rsid w:val="00107C5F"/>
    <w:rsid w:val="001110C0"/>
    <w:rsid w:val="0011143C"/>
    <w:rsid w:val="0011174D"/>
    <w:rsid w:val="00111D56"/>
    <w:rsid w:val="00112C6B"/>
    <w:rsid w:val="00112D96"/>
    <w:rsid w:val="0011379A"/>
    <w:rsid w:val="00113D36"/>
    <w:rsid w:val="001144D8"/>
    <w:rsid w:val="00114701"/>
    <w:rsid w:val="00114F10"/>
    <w:rsid w:val="001151AC"/>
    <w:rsid w:val="0011558B"/>
    <w:rsid w:val="00115929"/>
    <w:rsid w:val="00115ED3"/>
    <w:rsid w:val="001166AE"/>
    <w:rsid w:val="001166B1"/>
    <w:rsid w:val="00116B6E"/>
    <w:rsid w:val="00116BB5"/>
    <w:rsid w:val="00117F0B"/>
    <w:rsid w:val="0012041D"/>
    <w:rsid w:val="001218CE"/>
    <w:rsid w:val="0012379F"/>
    <w:rsid w:val="0012462A"/>
    <w:rsid w:val="00124683"/>
    <w:rsid w:val="0012499C"/>
    <w:rsid w:val="00125852"/>
    <w:rsid w:val="001259B1"/>
    <w:rsid w:val="00125E94"/>
    <w:rsid w:val="001260A5"/>
    <w:rsid w:val="0012613E"/>
    <w:rsid w:val="001261E4"/>
    <w:rsid w:val="0012669B"/>
    <w:rsid w:val="0012708B"/>
    <w:rsid w:val="001278B3"/>
    <w:rsid w:val="00127BE5"/>
    <w:rsid w:val="00127FF9"/>
    <w:rsid w:val="001304A8"/>
    <w:rsid w:val="001305AA"/>
    <w:rsid w:val="001309C7"/>
    <w:rsid w:val="00130E89"/>
    <w:rsid w:val="0013192B"/>
    <w:rsid w:val="00132817"/>
    <w:rsid w:val="0013389A"/>
    <w:rsid w:val="001340F4"/>
    <w:rsid w:val="00135437"/>
    <w:rsid w:val="00135650"/>
    <w:rsid w:val="00135C48"/>
    <w:rsid w:val="00135C9A"/>
    <w:rsid w:val="001363C8"/>
    <w:rsid w:val="0013641C"/>
    <w:rsid w:val="00136BD5"/>
    <w:rsid w:val="0014001F"/>
    <w:rsid w:val="0014079B"/>
    <w:rsid w:val="00142F0E"/>
    <w:rsid w:val="001433C8"/>
    <w:rsid w:val="0014382E"/>
    <w:rsid w:val="00143A77"/>
    <w:rsid w:val="001442E5"/>
    <w:rsid w:val="0014545E"/>
    <w:rsid w:val="00145554"/>
    <w:rsid w:val="00145B20"/>
    <w:rsid w:val="001463CB"/>
    <w:rsid w:val="001465C3"/>
    <w:rsid w:val="001465DE"/>
    <w:rsid w:val="00146E70"/>
    <w:rsid w:val="001472BF"/>
    <w:rsid w:val="00147332"/>
    <w:rsid w:val="0014799D"/>
    <w:rsid w:val="001503B0"/>
    <w:rsid w:val="00150F95"/>
    <w:rsid w:val="00151DA1"/>
    <w:rsid w:val="00151F13"/>
    <w:rsid w:val="0015211E"/>
    <w:rsid w:val="001528F2"/>
    <w:rsid w:val="001550BB"/>
    <w:rsid w:val="00155C5A"/>
    <w:rsid w:val="00156E6B"/>
    <w:rsid w:val="001579A2"/>
    <w:rsid w:val="00157EC9"/>
    <w:rsid w:val="00160B8F"/>
    <w:rsid w:val="00161E4D"/>
    <w:rsid w:val="00162A46"/>
    <w:rsid w:val="00162AD4"/>
    <w:rsid w:val="001635E5"/>
    <w:rsid w:val="00163C55"/>
    <w:rsid w:val="001641F6"/>
    <w:rsid w:val="00164291"/>
    <w:rsid w:val="00165637"/>
    <w:rsid w:val="00165986"/>
    <w:rsid w:val="00166F78"/>
    <w:rsid w:val="001675B8"/>
    <w:rsid w:val="00167923"/>
    <w:rsid w:val="001719B2"/>
    <w:rsid w:val="00172AB7"/>
    <w:rsid w:val="00173047"/>
    <w:rsid w:val="00174746"/>
    <w:rsid w:val="0017498D"/>
    <w:rsid w:val="00174F07"/>
    <w:rsid w:val="00175462"/>
    <w:rsid w:val="00175A64"/>
    <w:rsid w:val="00176503"/>
    <w:rsid w:val="00176DE6"/>
    <w:rsid w:val="001775AD"/>
    <w:rsid w:val="00180F60"/>
    <w:rsid w:val="00181296"/>
    <w:rsid w:val="00181355"/>
    <w:rsid w:val="001817B5"/>
    <w:rsid w:val="0018203D"/>
    <w:rsid w:val="00182776"/>
    <w:rsid w:val="00182AEA"/>
    <w:rsid w:val="00183158"/>
    <w:rsid w:val="00183394"/>
    <w:rsid w:val="001839FF"/>
    <w:rsid w:val="00183FE8"/>
    <w:rsid w:val="00183FEB"/>
    <w:rsid w:val="001843AC"/>
    <w:rsid w:val="00184427"/>
    <w:rsid w:val="0018471B"/>
    <w:rsid w:val="00185516"/>
    <w:rsid w:val="0018753A"/>
    <w:rsid w:val="00187DD9"/>
    <w:rsid w:val="001913CF"/>
    <w:rsid w:val="00191532"/>
    <w:rsid w:val="0019163C"/>
    <w:rsid w:val="001919FD"/>
    <w:rsid w:val="00194847"/>
    <w:rsid w:val="00195D79"/>
    <w:rsid w:val="00195DE6"/>
    <w:rsid w:val="00196229"/>
    <w:rsid w:val="00196416"/>
    <w:rsid w:val="00196AA9"/>
    <w:rsid w:val="001976AD"/>
    <w:rsid w:val="001A1196"/>
    <w:rsid w:val="001A16B0"/>
    <w:rsid w:val="001A209B"/>
    <w:rsid w:val="001A2306"/>
    <w:rsid w:val="001A3EE5"/>
    <w:rsid w:val="001A4043"/>
    <w:rsid w:val="001A4575"/>
    <w:rsid w:val="001A52AC"/>
    <w:rsid w:val="001A53EC"/>
    <w:rsid w:val="001A763B"/>
    <w:rsid w:val="001B012A"/>
    <w:rsid w:val="001B0652"/>
    <w:rsid w:val="001B176A"/>
    <w:rsid w:val="001B1B9F"/>
    <w:rsid w:val="001B2F45"/>
    <w:rsid w:val="001B4456"/>
    <w:rsid w:val="001B54A7"/>
    <w:rsid w:val="001B5917"/>
    <w:rsid w:val="001B6BA1"/>
    <w:rsid w:val="001B7447"/>
    <w:rsid w:val="001C0301"/>
    <w:rsid w:val="001C1482"/>
    <w:rsid w:val="001C160B"/>
    <w:rsid w:val="001C2E91"/>
    <w:rsid w:val="001C3BAF"/>
    <w:rsid w:val="001C4776"/>
    <w:rsid w:val="001C4822"/>
    <w:rsid w:val="001C4893"/>
    <w:rsid w:val="001C63B9"/>
    <w:rsid w:val="001C6A36"/>
    <w:rsid w:val="001C6E59"/>
    <w:rsid w:val="001C71BB"/>
    <w:rsid w:val="001D058F"/>
    <w:rsid w:val="001D0749"/>
    <w:rsid w:val="001D087F"/>
    <w:rsid w:val="001D1150"/>
    <w:rsid w:val="001D2203"/>
    <w:rsid w:val="001D23EB"/>
    <w:rsid w:val="001D2D28"/>
    <w:rsid w:val="001D489F"/>
    <w:rsid w:val="001D5BD4"/>
    <w:rsid w:val="001D5C0D"/>
    <w:rsid w:val="001D6578"/>
    <w:rsid w:val="001D6B00"/>
    <w:rsid w:val="001D7116"/>
    <w:rsid w:val="001E0811"/>
    <w:rsid w:val="001E1412"/>
    <w:rsid w:val="001E1669"/>
    <w:rsid w:val="001E1D82"/>
    <w:rsid w:val="001E2626"/>
    <w:rsid w:val="001E282D"/>
    <w:rsid w:val="001E2C52"/>
    <w:rsid w:val="001E3A3F"/>
    <w:rsid w:val="001E3E2D"/>
    <w:rsid w:val="001E4AC0"/>
    <w:rsid w:val="001E531E"/>
    <w:rsid w:val="001E62BE"/>
    <w:rsid w:val="001E79E2"/>
    <w:rsid w:val="001E7A3B"/>
    <w:rsid w:val="001F021D"/>
    <w:rsid w:val="001F06C0"/>
    <w:rsid w:val="001F10E0"/>
    <w:rsid w:val="001F1B6A"/>
    <w:rsid w:val="001F2218"/>
    <w:rsid w:val="001F2F61"/>
    <w:rsid w:val="001F31F8"/>
    <w:rsid w:val="001F3E96"/>
    <w:rsid w:val="001F3EB5"/>
    <w:rsid w:val="001F4078"/>
    <w:rsid w:val="001F492A"/>
    <w:rsid w:val="001F4AAC"/>
    <w:rsid w:val="001F4E55"/>
    <w:rsid w:val="001F5203"/>
    <w:rsid w:val="001F55B0"/>
    <w:rsid w:val="001F64C6"/>
    <w:rsid w:val="001F743F"/>
    <w:rsid w:val="00202712"/>
    <w:rsid w:val="00202E5F"/>
    <w:rsid w:val="00203552"/>
    <w:rsid w:val="00203E1A"/>
    <w:rsid w:val="00204699"/>
    <w:rsid w:val="002056D7"/>
    <w:rsid w:val="00205EC2"/>
    <w:rsid w:val="002064BD"/>
    <w:rsid w:val="002070C8"/>
    <w:rsid w:val="00207371"/>
    <w:rsid w:val="002079B6"/>
    <w:rsid w:val="002102E4"/>
    <w:rsid w:val="0021070F"/>
    <w:rsid w:val="00210E9E"/>
    <w:rsid w:val="002119AA"/>
    <w:rsid w:val="00211E33"/>
    <w:rsid w:val="0021252D"/>
    <w:rsid w:val="002136F6"/>
    <w:rsid w:val="00214C7D"/>
    <w:rsid w:val="0021597C"/>
    <w:rsid w:val="00216475"/>
    <w:rsid w:val="0021653D"/>
    <w:rsid w:val="0021713A"/>
    <w:rsid w:val="00217A71"/>
    <w:rsid w:val="00217DFD"/>
    <w:rsid w:val="00217EE8"/>
    <w:rsid w:val="00221111"/>
    <w:rsid w:val="002212FA"/>
    <w:rsid w:val="00221C46"/>
    <w:rsid w:val="00222328"/>
    <w:rsid w:val="002242E0"/>
    <w:rsid w:val="00226E60"/>
    <w:rsid w:val="002273D6"/>
    <w:rsid w:val="002278DC"/>
    <w:rsid w:val="00230EF1"/>
    <w:rsid w:val="00231341"/>
    <w:rsid w:val="00231459"/>
    <w:rsid w:val="00231A0A"/>
    <w:rsid w:val="00231A30"/>
    <w:rsid w:val="00231FF3"/>
    <w:rsid w:val="00232149"/>
    <w:rsid w:val="00232B08"/>
    <w:rsid w:val="00232CF9"/>
    <w:rsid w:val="00232F9B"/>
    <w:rsid w:val="0023339C"/>
    <w:rsid w:val="00233DC3"/>
    <w:rsid w:val="00234725"/>
    <w:rsid w:val="00234C3B"/>
    <w:rsid w:val="002360E7"/>
    <w:rsid w:val="0023772E"/>
    <w:rsid w:val="002401C4"/>
    <w:rsid w:val="0024059D"/>
    <w:rsid w:val="002407CB"/>
    <w:rsid w:val="00240D34"/>
    <w:rsid w:val="00241425"/>
    <w:rsid w:val="00241C01"/>
    <w:rsid w:val="00242CD8"/>
    <w:rsid w:val="002433AB"/>
    <w:rsid w:val="0024369B"/>
    <w:rsid w:val="002439F8"/>
    <w:rsid w:val="0024460D"/>
    <w:rsid w:val="00246164"/>
    <w:rsid w:val="00246283"/>
    <w:rsid w:val="00246D97"/>
    <w:rsid w:val="00247002"/>
    <w:rsid w:val="00250702"/>
    <w:rsid w:val="00250B1D"/>
    <w:rsid w:val="002512FB"/>
    <w:rsid w:val="0025151C"/>
    <w:rsid w:val="00251A6C"/>
    <w:rsid w:val="00251DFE"/>
    <w:rsid w:val="00252846"/>
    <w:rsid w:val="00255487"/>
    <w:rsid w:val="00255581"/>
    <w:rsid w:val="00257AB9"/>
    <w:rsid w:val="00257E4F"/>
    <w:rsid w:val="0026061C"/>
    <w:rsid w:val="00261957"/>
    <w:rsid w:val="00262D83"/>
    <w:rsid w:val="002637E6"/>
    <w:rsid w:val="00264C1E"/>
    <w:rsid w:val="00265A1B"/>
    <w:rsid w:val="00265B79"/>
    <w:rsid w:val="00266620"/>
    <w:rsid w:val="00267105"/>
    <w:rsid w:val="00267B47"/>
    <w:rsid w:val="00267E04"/>
    <w:rsid w:val="0027017C"/>
    <w:rsid w:val="002704FB"/>
    <w:rsid w:val="0027057C"/>
    <w:rsid w:val="00270C2D"/>
    <w:rsid w:val="002715E6"/>
    <w:rsid w:val="0027163C"/>
    <w:rsid w:val="002724DE"/>
    <w:rsid w:val="00272C63"/>
    <w:rsid w:val="00272CFD"/>
    <w:rsid w:val="00274458"/>
    <w:rsid w:val="00274843"/>
    <w:rsid w:val="0027627A"/>
    <w:rsid w:val="002771F2"/>
    <w:rsid w:val="00280002"/>
    <w:rsid w:val="00280C07"/>
    <w:rsid w:val="002818C3"/>
    <w:rsid w:val="00282129"/>
    <w:rsid w:val="0028259E"/>
    <w:rsid w:val="00282B4D"/>
    <w:rsid w:val="00283A2E"/>
    <w:rsid w:val="00283FD9"/>
    <w:rsid w:val="002843E1"/>
    <w:rsid w:val="00285861"/>
    <w:rsid w:val="002860FD"/>
    <w:rsid w:val="00286375"/>
    <w:rsid w:val="002864CD"/>
    <w:rsid w:val="00287095"/>
    <w:rsid w:val="0028774E"/>
    <w:rsid w:val="00290CD4"/>
    <w:rsid w:val="00291DC0"/>
    <w:rsid w:val="00293483"/>
    <w:rsid w:val="00293E0A"/>
    <w:rsid w:val="0029431E"/>
    <w:rsid w:val="00294BFE"/>
    <w:rsid w:val="00294ED2"/>
    <w:rsid w:val="00296391"/>
    <w:rsid w:val="00296860"/>
    <w:rsid w:val="002972FD"/>
    <w:rsid w:val="002A002E"/>
    <w:rsid w:val="002A036C"/>
    <w:rsid w:val="002A0BD4"/>
    <w:rsid w:val="002A0DEB"/>
    <w:rsid w:val="002A1B0D"/>
    <w:rsid w:val="002A29B3"/>
    <w:rsid w:val="002A2A1D"/>
    <w:rsid w:val="002A31C8"/>
    <w:rsid w:val="002A327E"/>
    <w:rsid w:val="002A46B7"/>
    <w:rsid w:val="002A473C"/>
    <w:rsid w:val="002A526D"/>
    <w:rsid w:val="002A5903"/>
    <w:rsid w:val="002A6BA8"/>
    <w:rsid w:val="002A6EFC"/>
    <w:rsid w:val="002A75EC"/>
    <w:rsid w:val="002B014B"/>
    <w:rsid w:val="002B085A"/>
    <w:rsid w:val="002B108F"/>
    <w:rsid w:val="002B1BE9"/>
    <w:rsid w:val="002B3708"/>
    <w:rsid w:val="002B3AC3"/>
    <w:rsid w:val="002B41F7"/>
    <w:rsid w:val="002B4838"/>
    <w:rsid w:val="002B4CB0"/>
    <w:rsid w:val="002B634B"/>
    <w:rsid w:val="002B7975"/>
    <w:rsid w:val="002B7E33"/>
    <w:rsid w:val="002C0A98"/>
    <w:rsid w:val="002C13B3"/>
    <w:rsid w:val="002C19CC"/>
    <w:rsid w:val="002C2FF0"/>
    <w:rsid w:val="002C3A76"/>
    <w:rsid w:val="002C4706"/>
    <w:rsid w:val="002C4B79"/>
    <w:rsid w:val="002C6455"/>
    <w:rsid w:val="002C7F23"/>
    <w:rsid w:val="002D05C1"/>
    <w:rsid w:val="002D13B9"/>
    <w:rsid w:val="002D2D82"/>
    <w:rsid w:val="002D2EE7"/>
    <w:rsid w:val="002D3431"/>
    <w:rsid w:val="002D3FE2"/>
    <w:rsid w:val="002D40A1"/>
    <w:rsid w:val="002D464B"/>
    <w:rsid w:val="002D5197"/>
    <w:rsid w:val="002D5817"/>
    <w:rsid w:val="002D6325"/>
    <w:rsid w:val="002D64AE"/>
    <w:rsid w:val="002D6E22"/>
    <w:rsid w:val="002D7408"/>
    <w:rsid w:val="002D749C"/>
    <w:rsid w:val="002D7E3C"/>
    <w:rsid w:val="002E01B2"/>
    <w:rsid w:val="002E02AA"/>
    <w:rsid w:val="002E06E9"/>
    <w:rsid w:val="002E0FA4"/>
    <w:rsid w:val="002E1354"/>
    <w:rsid w:val="002E17EB"/>
    <w:rsid w:val="002E387A"/>
    <w:rsid w:val="002E3930"/>
    <w:rsid w:val="002E43AA"/>
    <w:rsid w:val="002E6660"/>
    <w:rsid w:val="002E67AA"/>
    <w:rsid w:val="002E7B65"/>
    <w:rsid w:val="002E7CDA"/>
    <w:rsid w:val="002E7E01"/>
    <w:rsid w:val="002F01A2"/>
    <w:rsid w:val="002F05E1"/>
    <w:rsid w:val="002F071B"/>
    <w:rsid w:val="002F0EC0"/>
    <w:rsid w:val="002F12D8"/>
    <w:rsid w:val="002F1460"/>
    <w:rsid w:val="002F210E"/>
    <w:rsid w:val="002F2BAA"/>
    <w:rsid w:val="002F34F2"/>
    <w:rsid w:val="002F3788"/>
    <w:rsid w:val="002F4C3B"/>
    <w:rsid w:val="002F5105"/>
    <w:rsid w:val="002F5322"/>
    <w:rsid w:val="002F6517"/>
    <w:rsid w:val="002F6AF0"/>
    <w:rsid w:val="002F6C36"/>
    <w:rsid w:val="0030219A"/>
    <w:rsid w:val="0030286A"/>
    <w:rsid w:val="00303C5D"/>
    <w:rsid w:val="00304801"/>
    <w:rsid w:val="00305975"/>
    <w:rsid w:val="00306B86"/>
    <w:rsid w:val="003073C6"/>
    <w:rsid w:val="00307CB7"/>
    <w:rsid w:val="00307FE7"/>
    <w:rsid w:val="00310728"/>
    <w:rsid w:val="00310CBA"/>
    <w:rsid w:val="00311CE7"/>
    <w:rsid w:val="00311EB2"/>
    <w:rsid w:val="00311FE7"/>
    <w:rsid w:val="0031250C"/>
    <w:rsid w:val="00313941"/>
    <w:rsid w:val="0031394D"/>
    <w:rsid w:val="00314385"/>
    <w:rsid w:val="003144A9"/>
    <w:rsid w:val="003147D6"/>
    <w:rsid w:val="0031496A"/>
    <w:rsid w:val="0031496E"/>
    <w:rsid w:val="00314F19"/>
    <w:rsid w:val="00315063"/>
    <w:rsid w:val="00315714"/>
    <w:rsid w:val="00315C38"/>
    <w:rsid w:val="00315E14"/>
    <w:rsid w:val="0031745C"/>
    <w:rsid w:val="0032075A"/>
    <w:rsid w:val="00320EC6"/>
    <w:rsid w:val="00322305"/>
    <w:rsid w:val="00322DDC"/>
    <w:rsid w:val="003235EC"/>
    <w:rsid w:val="00323B49"/>
    <w:rsid w:val="003240E1"/>
    <w:rsid w:val="003241C9"/>
    <w:rsid w:val="00324B1E"/>
    <w:rsid w:val="00324B67"/>
    <w:rsid w:val="0032569A"/>
    <w:rsid w:val="0032598F"/>
    <w:rsid w:val="003305D3"/>
    <w:rsid w:val="00330959"/>
    <w:rsid w:val="0033194D"/>
    <w:rsid w:val="00333311"/>
    <w:rsid w:val="0033350A"/>
    <w:rsid w:val="00333812"/>
    <w:rsid w:val="00334996"/>
    <w:rsid w:val="003349C0"/>
    <w:rsid w:val="00336880"/>
    <w:rsid w:val="00336B39"/>
    <w:rsid w:val="00336D8F"/>
    <w:rsid w:val="0033714B"/>
    <w:rsid w:val="00337245"/>
    <w:rsid w:val="00340290"/>
    <w:rsid w:val="00340B31"/>
    <w:rsid w:val="00340F7A"/>
    <w:rsid w:val="003411AC"/>
    <w:rsid w:val="00343629"/>
    <w:rsid w:val="00344A0D"/>
    <w:rsid w:val="00344C88"/>
    <w:rsid w:val="00344FEB"/>
    <w:rsid w:val="003450DA"/>
    <w:rsid w:val="00346205"/>
    <w:rsid w:val="003472E9"/>
    <w:rsid w:val="00347C7B"/>
    <w:rsid w:val="00347ED7"/>
    <w:rsid w:val="0035049D"/>
    <w:rsid w:val="0035101C"/>
    <w:rsid w:val="00351DEF"/>
    <w:rsid w:val="00352EAE"/>
    <w:rsid w:val="00353823"/>
    <w:rsid w:val="0035397F"/>
    <w:rsid w:val="0035403A"/>
    <w:rsid w:val="00354664"/>
    <w:rsid w:val="0035474C"/>
    <w:rsid w:val="00355105"/>
    <w:rsid w:val="0035531A"/>
    <w:rsid w:val="0035572E"/>
    <w:rsid w:val="00355CF0"/>
    <w:rsid w:val="00355F0A"/>
    <w:rsid w:val="00357ACB"/>
    <w:rsid w:val="00357E28"/>
    <w:rsid w:val="00360594"/>
    <w:rsid w:val="00360821"/>
    <w:rsid w:val="003609E9"/>
    <w:rsid w:val="00360CC2"/>
    <w:rsid w:val="00361282"/>
    <w:rsid w:val="003613C7"/>
    <w:rsid w:val="003617C3"/>
    <w:rsid w:val="003624E9"/>
    <w:rsid w:val="00363327"/>
    <w:rsid w:val="00364319"/>
    <w:rsid w:val="0036486F"/>
    <w:rsid w:val="00365134"/>
    <w:rsid w:val="00366D15"/>
    <w:rsid w:val="00367BC3"/>
    <w:rsid w:val="003704C3"/>
    <w:rsid w:val="003713DC"/>
    <w:rsid w:val="003722DE"/>
    <w:rsid w:val="00372304"/>
    <w:rsid w:val="00372B20"/>
    <w:rsid w:val="0037452D"/>
    <w:rsid w:val="0037479D"/>
    <w:rsid w:val="00374FA4"/>
    <w:rsid w:val="00375448"/>
    <w:rsid w:val="003757F0"/>
    <w:rsid w:val="00376C28"/>
    <w:rsid w:val="0037718D"/>
    <w:rsid w:val="003777A6"/>
    <w:rsid w:val="00377E05"/>
    <w:rsid w:val="003814CC"/>
    <w:rsid w:val="00381AC8"/>
    <w:rsid w:val="00381F7B"/>
    <w:rsid w:val="00382218"/>
    <w:rsid w:val="0038222F"/>
    <w:rsid w:val="00382427"/>
    <w:rsid w:val="00382666"/>
    <w:rsid w:val="0038342C"/>
    <w:rsid w:val="0038345C"/>
    <w:rsid w:val="003838F8"/>
    <w:rsid w:val="003841C6"/>
    <w:rsid w:val="0038476E"/>
    <w:rsid w:val="003850F3"/>
    <w:rsid w:val="00386AA0"/>
    <w:rsid w:val="003878E4"/>
    <w:rsid w:val="00387E0E"/>
    <w:rsid w:val="0039074D"/>
    <w:rsid w:val="00390B62"/>
    <w:rsid w:val="00391609"/>
    <w:rsid w:val="00394AAC"/>
    <w:rsid w:val="00395AA6"/>
    <w:rsid w:val="00396A65"/>
    <w:rsid w:val="00396C2E"/>
    <w:rsid w:val="003972AE"/>
    <w:rsid w:val="00397811"/>
    <w:rsid w:val="00397FF7"/>
    <w:rsid w:val="003A057A"/>
    <w:rsid w:val="003A06E5"/>
    <w:rsid w:val="003A0BD2"/>
    <w:rsid w:val="003A0F8A"/>
    <w:rsid w:val="003A145D"/>
    <w:rsid w:val="003A1FD1"/>
    <w:rsid w:val="003A2807"/>
    <w:rsid w:val="003A2A6C"/>
    <w:rsid w:val="003A369C"/>
    <w:rsid w:val="003A3992"/>
    <w:rsid w:val="003A51F6"/>
    <w:rsid w:val="003A762B"/>
    <w:rsid w:val="003A771E"/>
    <w:rsid w:val="003A7862"/>
    <w:rsid w:val="003A7D05"/>
    <w:rsid w:val="003B019F"/>
    <w:rsid w:val="003B0593"/>
    <w:rsid w:val="003B0E52"/>
    <w:rsid w:val="003B148D"/>
    <w:rsid w:val="003B1B60"/>
    <w:rsid w:val="003B1ED6"/>
    <w:rsid w:val="003B1EFE"/>
    <w:rsid w:val="003B31BF"/>
    <w:rsid w:val="003B5181"/>
    <w:rsid w:val="003B7473"/>
    <w:rsid w:val="003B753A"/>
    <w:rsid w:val="003C0032"/>
    <w:rsid w:val="003C08B0"/>
    <w:rsid w:val="003C0FE3"/>
    <w:rsid w:val="003C2039"/>
    <w:rsid w:val="003C2814"/>
    <w:rsid w:val="003C347C"/>
    <w:rsid w:val="003C36CB"/>
    <w:rsid w:val="003C382A"/>
    <w:rsid w:val="003C38FB"/>
    <w:rsid w:val="003C3F37"/>
    <w:rsid w:val="003C44FD"/>
    <w:rsid w:val="003C4984"/>
    <w:rsid w:val="003C502A"/>
    <w:rsid w:val="003C593E"/>
    <w:rsid w:val="003C61E5"/>
    <w:rsid w:val="003C7257"/>
    <w:rsid w:val="003C7281"/>
    <w:rsid w:val="003C7937"/>
    <w:rsid w:val="003D04C0"/>
    <w:rsid w:val="003D173D"/>
    <w:rsid w:val="003D1ACC"/>
    <w:rsid w:val="003D1ED8"/>
    <w:rsid w:val="003D28DC"/>
    <w:rsid w:val="003D337C"/>
    <w:rsid w:val="003D3509"/>
    <w:rsid w:val="003D35CF"/>
    <w:rsid w:val="003D3B0F"/>
    <w:rsid w:val="003D418A"/>
    <w:rsid w:val="003D4A0A"/>
    <w:rsid w:val="003D4CD3"/>
    <w:rsid w:val="003D4D74"/>
    <w:rsid w:val="003D5B82"/>
    <w:rsid w:val="003D646D"/>
    <w:rsid w:val="003D69BC"/>
    <w:rsid w:val="003D7004"/>
    <w:rsid w:val="003D78C3"/>
    <w:rsid w:val="003D7C90"/>
    <w:rsid w:val="003D7D33"/>
    <w:rsid w:val="003E0105"/>
    <w:rsid w:val="003E016A"/>
    <w:rsid w:val="003E12DD"/>
    <w:rsid w:val="003E13C8"/>
    <w:rsid w:val="003E1B64"/>
    <w:rsid w:val="003E24AA"/>
    <w:rsid w:val="003E2B70"/>
    <w:rsid w:val="003E2D01"/>
    <w:rsid w:val="003E2D9B"/>
    <w:rsid w:val="003E2DA2"/>
    <w:rsid w:val="003E2E5A"/>
    <w:rsid w:val="003E340D"/>
    <w:rsid w:val="003E3F4B"/>
    <w:rsid w:val="003E6A67"/>
    <w:rsid w:val="003F0CB8"/>
    <w:rsid w:val="003F1015"/>
    <w:rsid w:val="003F24D1"/>
    <w:rsid w:val="003F26EA"/>
    <w:rsid w:val="003F28DC"/>
    <w:rsid w:val="003F2F43"/>
    <w:rsid w:val="003F3724"/>
    <w:rsid w:val="003F39B9"/>
    <w:rsid w:val="003F3B1E"/>
    <w:rsid w:val="003F439B"/>
    <w:rsid w:val="003F5043"/>
    <w:rsid w:val="003F554C"/>
    <w:rsid w:val="003F554E"/>
    <w:rsid w:val="003F5EE5"/>
    <w:rsid w:val="003F6080"/>
    <w:rsid w:val="003F6403"/>
    <w:rsid w:val="003F6BCF"/>
    <w:rsid w:val="003F6DDC"/>
    <w:rsid w:val="004000E6"/>
    <w:rsid w:val="0040069C"/>
    <w:rsid w:val="004007F9"/>
    <w:rsid w:val="00400FD0"/>
    <w:rsid w:val="0040105E"/>
    <w:rsid w:val="0040116C"/>
    <w:rsid w:val="00401216"/>
    <w:rsid w:val="00402100"/>
    <w:rsid w:val="004022CD"/>
    <w:rsid w:val="00402819"/>
    <w:rsid w:val="00402D5A"/>
    <w:rsid w:val="0040465D"/>
    <w:rsid w:val="00404F88"/>
    <w:rsid w:val="004066CD"/>
    <w:rsid w:val="00406E20"/>
    <w:rsid w:val="00407ABC"/>
    <w:rsid w:val="00407D52"/>
    <w:rsid w:val="00407F03"/>
    <w:rsid w:val="004104F2"/>
    <w:rsid w:val="00410CAF"/>
    <w:rsid w:val="00410D47"/>
    <w:rsid w:val="00410E4D"/>
    <w:rsid w:val="004113E8"/>
    <w:rsid w:val="00411627"/>
    <w:rsid w:val="004116C0"/>
    <w:rsid w:val="00411D89"/>
    <w:rsid w:val="00412B85"/>
    <w:rsid w:val="00412E4E"/>
    <w:rsid w:val="00412EEA"/>
    <w:rsid w:val="0041314F"/>
    <w:rsid w:val="0041382A"/>
    <w:rsid w:val="00413D29"/>
    <w:rsid w:val="00413F35"/>
    <w:rsid w:val="00414B3D"/>
    <w:rsid w:val="0041720C"/>
    <w:rsid w:val="00420AEA"/>
    <w:rsid w:val="004215F1"/>
    <w:rsid w:val="00421AD1"/>
    <w:rsid w:val="00423724"/>
    <w:rsid w:val="004247D1"/>
    <w:rsid w:val="004259AB"/>
    <w:rsid w:val="00426226"/>
    <w:rsid w:val="004277C6"/>
    <w:rsid w:val="00430492"/>
    <w:rsid w:val="00431521"/>
    <w:rsid w:val="0043225B"/>
    <w:rsid w:val="00432380"/>
    <w:rsid w:val="00432A07"/>
    <w:rsid w:val="00432F82"/>
    <w:rsid w:val="00433782"/>
    <w:rsid w:val="00433BA6"/>
    <w:rsid w:val="00434905"/>
    <w:rsid w:val="00434D1E"/>
    <w:rsid w:val="00434F17"/>
    <w:rsid w:val="004364AC"/>
    <w:rsid w:val="00436A35"/>
    <w:rsid w:val="00436B7B"/>
    <w:rsid w:val="00436DCF"/>
    <w:rsid w:val="00437EEE"/>
    <w:rsid w:val="00440ED5"/>
    <w:rsid w:val="00441DCB"/>
    <w:rsid w:val="00443355"/>
    <w:rsid w:val="004437EC"/>
    <w:rsid w:val="0044397A"/>
    <w:rsid w:val="00443980"/>
    <w:rsid w:val="00443A60"/>
    <w:rsid w:val="00443AA0"/>
    <w:rsid w:val="00444490"/>
    <w:rsid w:val="00444503"/>
    <w:rsid w:val="0044541A"/>
    <w:rsid w:val="00445476"/>
    <w:rsid w:val="004463C5"/>
    <w:rsid w:val="004473A4"/>
    <w:rsid w:val="00447E94"/>
    <w:rsid w:val="00447FAE"/>
    <w:rsid w:val="00450E54"/>
    <w:rsid w:val="00451416"/>
    <w:rsid w:val="004518B3"/>
    <w:rsid w:val="00451E8A"/>
    <w:rsid w:val="00451FDE"/>
    <w:rsid w:val="00452FC6"/>
    <w:rsid w:val="00453535"/>
    <w:rsid w:val="00453700"/>
    <w:rsid w:val="00453A15"/>
    <w:rsid w:val="004543DD"/>
    <w:rsid w:val="00454A3B"/>
    <w:rsid w:val="00455512"/>
    <w:rsid w:val="004557D2"/>
    <w:rsid w:val="0046033E"/>
    <w:rsid w:val="00460685"/>
    <w:rsid w:val="00461151"/>
    <w:rsid w:val="00461BA5"/>
    <w:rsid w:val="00461C34"/>
    <w:rsid w:val="00462633"/>
    <w:rsid w:val="00464025"/>
    <w:rsid w:val="004645C8"/>
    <w:rsid w:val="004648C7"/>
    <w:rsid w:val="00464FE7"/>
    <w:rsid w:val="004650BB"/>
    <w:rsid w:val="0046635A"/>
    <w:rsid w:val="00466740"/>
    <w:rsid w:val="00466F0C"/>
    <w:rsid w:val="00470577"/>
    <w:rsid w:val="00470B3D"/>
    <w:rsid w:val="00471898"/>
    <w:rsid w:val="00471A28"/>
    <w:rsid w:val="00472326"/>
    <w:rsid w:val="00472BEC"/>
    <w:rsid w:val="00473488"/>
    <w:rsid w:val="00473C32"/>
    <w:rsid w:val="004755B7"/>
    <w:rsid w:val="00475AC9"/>
    <w:rsid w:val="00476745"/>
    <w:rsid w:val="004768DF"/>
    <w:rsid w:val="00480FE7"/>
    <w:rsid w:val="0048126D"/>
    <w:rsid w:val="0048196C"/>
    <w:rsid w:val="00481C24"/>
    <w:rsid w:val="0048257D"/>
    <w:rsid w:val="0048555D"/>
    <w:rsid w:val="0048556A"/>
    <w:rsid w:val="00486E27"/>
    <w:rsid w:val="00487D6E"/>
    <w:rsid w:val="00487FB8"/>
    <w:rsid w:val="00490316"/>
    <w:rsid w:val="00490C13"/>
    <w:rsid w:val="00491714"/>
    <w:rsid w:val="00491B6F"/>
    <w:rsid w:val="00491CCC"/>
    <w:rsid w:val="0049378D"/>
    <w:rsid w:val="00495C4F"/>
    <w:rsid w:val="00496687"/>
    <w:rsid w:val="00497657"/>
    <w:rsid w:val="00497B81"/>
    <w:rsid w:val="004A02A4"/>
    <w:rsid w:val="004A0471"/>
    <w:rsid w:val="004A0DDF"/>
    <w:rsid w:val="004A0FF4"/>
    <w:rsid w:val="004A1162"/>
    <w:rsid w:val="004A1423"/>
    <w:rsid w:val="004A149B"/>
    <w:rsid w:val="004A20E5"/>
    <w:rsid w:val="004A2FDF"/>
    <w:rsid w:val="004A4F0F"/>
    <w:rsid w:val="004A545F"/>
    <w:rsid w:val="004A5CB1"/>
    <w:rsid w:val="004A5DF6"/>
    <w:rsid w:val="004A5ED4"/>
    <w:rsid w:val="004A5FD5"/>
    <w:rsid w:val="004A6C01"/>
    <w:rsid w:val="004A7087"/>
    <w:rsid w:val="004A7300"/>
    <w:rsid w:val="004A7617"/>
    <w:rsid w:val="004A78E8"/>
    <w:rsid w:val="004A7A7A"/>
    <w:rsid w:val="004A7D46"/>
    <w:rsid w:val="004A7E7C"/>
    <w:rsid w:val="004B01C1"/>
    <w:rsid w:val="004B09CC"/>
    <w:rsid w:val="004B132C"/>
    <w:rsid w:val="004B1C3D"/>
    <w:rsid w:val="004B2720"/>
    <w:rsid w:val="004B2B38"/>
    <w:rsid w:val="004B3CBA"/>
    <w:rsid w:val="004B4574"/>
    <w:rsid w:val="004B5088"/>
    <w:rsid w:val="004C028F"/>
    <w:rsid w:val="004C08C9"/>
    <w:rsid w:val="004C0959"/>
    <w:rsid w:val="004C0BE3"/>
    <w:rsid w:val="004C100D"/>
    <w:rsid w:val="004C1F7F"/>
    <w:rsid w:val="004C20E2"/>
    <w:rsid w:val="004C210C"/>
    <w:rsid w:val="004C2FD5"/>
    <w:rsid w:val="004C318E"/>
    <w:rsid w:val="004C34BD"/>
    <w:rsid w:val="004C44DB"/>
    <w:rsid w:val="004C4869"/>
    <w:rsid w:val="004C5901"/>
    <w:rsid w:val="004C5D92"/>
    <w:rsid w:val="004C6162"/>
    <w:rsid w:val="004C623C"/>
    <w:rsid w:val="004C684F"/>
    <w:rsid w:val="004C69B6"/>
    <w:rsid w:val="004D1AFC"/>
    <w:rsid w:val="004D1CE8"/>
    <w:rsid w:val="004D1EF2"/>
    <w:rsid w:val="004D2170"/>
    <w:rsid w:val="004D2AF8"/>
    <w:rsid w:val="004D32EA"/>
    <w:rsid w:val="004D3A96"/>
    <w:rsid w:val="004D48D3"/>
    <w:rsid w:val="004D49A6"/>
    <w:rsid w:val="004D4DFA"/>
    <w:rsid w:val="004D515A"/>
    <w:rsid w:val="004D5589"/>
    <w:rsid w:val="004D61E2"/>
    <w:rsid w:val="004D62D1"/>
    <w:rsid w:val="004D6DEE"/>
    <w:rsid w:val="004D7179"/>
    <w:rsid w:val="004D7D2E"/>
    <w:rsid w:val="004E02A2"/>
    <w:rsid w:val="004E03BB"/>
    <w:rsid w:val="004E14C5"/>
    <w:rsid w:val="004E32F8"/>
    <w:rsid w:val="004E3776"/>
    <w:rsid w:val="004E410D"/>
    <w:rsid w:val="004E4224"/>
    <w:rsid w:val="004E4C66"/>
    <w:rsid w:val="004E5484"/>
    <w:rsid w:val="004E5AFE"/>
    <w:rsid w:val="004E622D"/>
    <w:rsid w:val="004E6294"/>
    <w:rsid w:val="004E63E3"/>
    <w:rsid w:val="004E71BA"/>
    <w:rsid w:val="004E7335"/>
    <w:rsid w:val="004E752B"/>
    <w:rsid w:val="004E7C45"/>
    <w:rsid w:val="004F0D24"/>
    <w:rsid w:val="004F21F0"/>
    <w:rsid w:val="004F2328"/>
    <w:rsid w:val="004F2345"/>
    <w:rsid w:val="004F40C6"/>
    <w:rsid w:val="004F49CA"/>
    <w:rsid w:val="004F5119"/>
    <w:rsid w:val="004F6311"/>
    <w:rsid w:val="004F6CC0"/>
    <w:rsid w:val="004F72A6"/>
    <w:rsid w:val="004F79B3"/>
    <w:rsid w:val="00500489"/>
    <w:rsid w:val="00500622"/>
    <w:rsid w:val="00502F14"/>
    <w:rsid w:val="00504D00"/>
    <w:rsid w:val="00504FF1"/>
    <w:rsid w:val="0050589B"/>
    <w:rsid w:val="00505AA2"/>
    <w:rsid w:val="00505DB1"/>
    <w:rsid w:val="00507661"/>
    <w:rsid w:val="005079E0"/>
    <w:rsid w:val="00507B15"/>
    <w:rsid w:val="00511AF7"/>
    <w:rsid w:val="00511C64"/>
    <w:rsid w:val="00511D0E"/>
    <w:rsid w:val="00511EDF"/>
    <w:rsid w:val="00511FE2"/>
    <w:rsid w:val="005120BC"/>
    <w:rsid w:val="0051222B"/>
    <w:rsid w:val="00513B41"/>
    <w:rsid w:val="00513E66"/>
    <w:rsid w:val="00514151"/>
    <w:rsid w:val="0051436C"/>
    <w:rsid w:val="00514B6D"/>
    <w:rsid w:val="00515028"/>
    <w:rsid w:val="00515712"/>
    <w:rsid w:val="00515A7E"/>
    <w:rsid w:val="0051614C"/>
    <w:rsid w:val="005164A6"/>
    <w:rsid w:val="00516680"/>
    <w:rsid w:val="00516BAD"/>
    <w:rsid w:val="00517194"/>
    <w:rsid w:val="00517567"/>
    <w:rsid w:val="0051792E"/>
    <w:rsid w:val="00520652"/>
    <w:rsid w:val="00521AD2"/>
    <w:rsid w:val="00522B0D"/>
    <w:rsid w:val="0052377B"/>
    <w:rsid w:val="00523BAE"/>
    <w:rsid w:val="005240F7"/>
    <w:rsid w:val="00525600"/>
    <w:rsid w:val="00525894"/>
    <w:rsid w:val="00525C9A"/>
    <w:rsid w:val="00525F19"/>
    <w:rsid w:val="00526A13"/>
    <w:rsid w:val="00526A4F"/>
    <w:rsid w:val="00527D96"/>
    <w:rsid w:val="00527F8D"/>
    <w:rsid w:val="00530147"/>
    <w:rsid w:val="0053029A"/>
    <w:rsid w:val="005305C3"/>
    <w:rsid w:val="00530D3C"/>
    <w:rsid w:val="00531BF7"/>
    <w:rsid w:val="00532BEB"/>
    <w:rsid w:val="00532E4F"/>
    <w:rsid w:val="005330A2"/>
    <w:rsid w:val="00533A91"/>
    <w:rsid w:val="00533B4B"/>
    <w:rsid w:val="00534690"/>
    <w:rsid w:val="0053541B"/>
    <w:rsid w:val="005354EC"/>
    <w:rsid w:val="00535F52"/>
    <w:rsid w:val="00536395"/>
    <w:rsid w:val="005373F8"/>
    <w:rsid w:val="00540749"/>
    <w:rsid w:val="00540D64"/>
    <w:rsid w:val="00541FEB"/>
    <w:rsid w:val="0054297F"/>
    <w:rsid w:val="00542B41"/>
    <w:rsid w:val="00543589"/>
    <w:rsid w:val="005439C7"/>
    <w:rsid w:val="00543EEC"/>
    <w:rsid w:val="00544830"/>
    <w:rsid w:val="0054500F"/>
    <w:rsid w:val="00546C23"/>
    <w:rsid w:val="005476DA"/>
    <w:rsid w:val="00547EE2"/>
    <w:rsid w:val="005507A6"/>
    <w:rsid w:val="00550C80"/>
    <w:rsid w:val="0055104D"/>
    <w:rsid w:val="00551209"/>
    <w:rsid w:val="00551304"/>
    <w:rsid w:val="00552EBB"/>
    <w:rsid w:val="0055319D"/>
    <w:rsid w:val="005532FE"/>
    <w:rsid w:val="005543AE"/>
    <w:rsid w:val="00556633"/>
    <w:rsid w:val="00556C19"/>
    <w:rsid w:val="0056201A"/>
    <w:rsid w:val="00562D47"/>
    <w:rsid w:val="00563018"/>
    <w:rsid w:val="005643B7"/>
    <w:rsid w:val="0056489F"/>
    <w:rsid w:val="00565186"/>
    <w:rsid w:val="00565BD0"/>
    <w:rsid w:val="005667B4"/>
    <w:rsid w:val="00566CE2"/>
    <w:rsid w:val="00566E10"/>
    <w:rsid w:val="00567585"/>
    <w:rsid w:val="00570EDB"/>
    <w:rsid w:val="005717D2"/>
    <w:rsid w:val="005723CC"/>
    <w:rsid w:val="0057275A"/>
    <w:rsid w:val="00572940"/>
    <w:rsid w:val="005736B7"/>
    <w:rsid w:val="00574573"/>
    <w:rsid w:val="005765A6"/>
    <w:rsid w:val="0057684C"/>
    <w:rsid w:val="00576B45"/>
    <w:rsid w:val="00581902"/>
    <w:rsid w:val="005820F6"/>
    <w:rsid w:val="00583127"/>
    <w:rsid w:val="0058393B"/>
    <w:rsid w:val="00584150"/>
    <w:rsid w:val="0058462F"/>
    <w:rsid w:val="005856D8"/>
    <w:rsid w:val="005859B5"/>
    <w:rsid w:val="00587AA5"/>
    <w:rsid w:val="00587E29"/>
    <w:rsid w:val="00591E99"/>
    <w:rsid w:val="00592593"/>
    <w:rsid w:val="0059274F"/>
    <w:rsid w:val="00592E55"/>
    <w:rsid w:val="0059304D"/>
    <w:rsid w:val="005935A0"/>
    <w:rsid w:val="005936C0"/>
    <w:rsid w:val="00593F85"/>
    <w:rsid w:val="00594932"/>
    <w:rsid w:val="005955B9"/>
    <w:rsid w:val="0059595B"/>
    <w:rsid w:val="005960AD"/>
    <w:rsid w:val="005979CD"/>
    <w:rsid w:val="00597C6E"/>
    <w:rsid w:val="005A0389"/>
    <w:rsid w:val="005A0692"/>
    <w:rsid w:val="005A0C79"/>
    <w:rsid w:val="005A0E13"/>
    <w:rsid w:val="005A190B"/>
    <w:rsid w:val="005A199A"/>
    <w:rsid w:val="005A1A38"/>
    <w:rsid w:val="005A222B"/>
    <w:rsid w:val="005A2541"/>
    <w:rsid w:val="005A36F8"/>
    <w:rsid w:val="005A46A9"/>
    <w:rsid w:val="005A4AC6"/>
    <w:rsid w:val="005A5C18"/>
    <w:rsid w:val="005A615E"/>
    <w:rsid w:val="005A7078"/>
    <w:rsid w:val="005A717D"/>
    <w:rsid w:val="005A7472"/>
    <w:rsid w:val="005A74AE"/>
    <w:rsid w:val="005A7773"/>
    <w:rsid w:val="005A7D88"/>
    <w:rsid w:val="005A7F90"/>
    <w:rsid w:val="005B0AB5"/>
    <w:rsid w:val="005B1742"/>
    <w:rsid w:val="005B19F4"/>
    <w:rsid w:val="005B1A07"/>
    <w:rsid w:val="005B1EBB"/>
    <w:rsid w:val="005B301A"/>
    <w:rsid w:val="005B3562"/>
    <w:rsid w:val="005B3FA8"/>
    <w:rsid w:val="005B44ED"/>
    <w:rsid w:val="005B5917"/>
    <w:rsid w:val="005B5C69"/>
    <w:rsid w:val="005B5F20"/>
    <w:rsid w:val="005C0A90"/>
    <w:rsid w:val="005C15AD"/>
    <w:rsid w:val="005C15E9"/>
    <w:rsid w:val="005C1AD9"/>
    <w:rsid w:val="005C211C"/>
    <w:rsid w:val="005C2679"/>
    <w:rsid w:val="005C2781"/>
    <w:rsid w:val="005C2F69"/>
    <w:rsid w:val="005C3155"/>
    <w:rsid w:val="005C37E3"/>
    <w:rsid w:val="005C40FC"/>
    <w:rsid w:val="005C41DC"/>
    <w:rsid w:val="005C43EE"/>
    <w:rsid w:val="005C4829"/>
    <w:rsid w:val="005C6222"/>
    <w:rsid w:val="005C6FFF"/>
    <w:rsid w:val="005C7BAF"/>
    <w:rsid w:val="005D0372"/>
    <w:rsid w:val="005D0780"/>
    <w:rsid w:val="005D0C44"/>
    <w:rsid w:val="005D1722"/>
    <w:rsid w:val="005D2491"/>
    <w:rsid w:val="005D2B3A"/>
    <w:rsid w:val="005D392C"/>
    <w:rsid w:val="005D3D98"/>
    <w:rsid w:val="005D3ED4"/>
    <w:rsid w:val="005D4036"/>
    <w:rsid w:val="005D4A84"/>
    <w:rsid w:val="005D4C82"/>
    <w:rsid w:val="005D5571"/>
    <w:rsid w:val="005D5B06"/>
    <w:rsid w:val="005D5B11"/>
    <w:rsid w:val="005D5D3B"/>
    <w:rsid w:val="005D622D"/>
    <w:rsid w:val="005D6FC5"/>
    <w:rsid w:val="005D7A3A"/>
    <w:rsid w:val="005E04C1"/>
    <w:rsid w:val="005E1C63"/>
    <w:rsid w:val="005E255E"/>
    <w:rsid w:val="005E276D"/>
    <w:rsid w:val="005E2F0A"/>
    <w:rsid w:val="005E34E1"/>
    <w:rsid w:val="005E3A12"/>
    <w:rsid w:val="005E4E9E"/>
    <w:rsid w:val="005E4F28"/>
    <w:rsid w:val="005E560A"/>
    <w:rsid w:val="005E5F6B"/>
    <w:rsid w:val="005E60BB"/>
    <w:rsid w:val="005E613C"/>
    <w:rsid w:val="005E69C9"/>
    <w:rsid w:val="005E7ACE"/>
    <w:rsid w:val="005F0302"/>
    <w:rsid w:val="005F0789"/>
    <w:rsid w:val="005F0B0F"/>
    <w:rsid w:val="005F1C0E"/>
    <w:rsid w:val="005F248F"/>
    <w:rsid w:val="005F2674"/>
    <w:rsid w:val="005F30BA"/>
    <w:rsid w:val="005F30E6"/>
    <w:rsid w:val="005F3AE0"/>
    <w:rsid w:val="005F403B"/>
    <w:rsid w:val="005F5B29"/>
    <w:rsid w:val="005F5BA8"/>
    <w:rsid w:val="005F61BA"/>
    <w:rsid w:val="005F78B1"/>
    <w:rsid w:val="00600094"/>
    <w:rsid w:val="00600C78"/>
    <w:rsid w:val="00600FAC"/>
    <w:rsid w:val="006011C4"/>
    <w:rsid w:val="006013FD"/>
    <w:rsid w:val="00601561"/>
    <w:rsid w:val="00602313"/>
    <w:rsid w:val="006028B6"/>
    <w:rsid w:val="006049E5"/>
    <w:rsid w:val="00604F8B"/>
    <w:rsid w:val="0060547B"/>
    <w:rsid w:val="006056E6"/>
    <w:rsid w:val="00605E06"/>
    <w:rsid w:val="00606087"/>
    <w:rsid w:val="0060790A"/>
    <w:rsid w:val="00607A49"/>
    <w:rsid w:val="00607BE4"/>
    <w:rsid w:val="00607E4C"/>
    <w:rsid w:val="006103D8"/>
    <w:rsid w:val="0061177B"/>
    <w:rsid w:val="006118EC"/>
    <w:rsid w:val="00611FD9"/>
    <w:rsid w:val="00613756"/>
    <w:rsid w:val="00613AA8"/>
    <w:rsid w:val="006143D4"/>
    <w:rsid w:val="00614684"/>
    <w:rsid w:val="0061582A"/>
    <w:rsid w:val="00615BD4"/>
    <w:rsid w:val="00615C32"/>
    <w:rsid w:val="00616770"/>
    <w:rsid w:val="00616AC3"/>
    <w:rsid w:val="00616F6B"/>
    <w:rsid w:val="00620023"/>
    <w:rsid w:val="00620916"/>
    <w:rsid w:val="00620CC0"/>
    <w:rsid w:val="00621306"/>
    <w:rsid w:val="006215F6"/>
    <w:rsid w:val="00622D01"/>
    <w:rsid w:val="00623BBF"/>
    <w:rsid w:val="006241A2"/>
    <w:rsid w:val="00624C88"/>
    <w:rsid w:val="00625431"/>
    <w:rsid w:val="00625E5F"/>
    <w:rsid w:val="0062634B"/>
    <w:rsid w:val="00627CD4"/>
    <w:rsid w:val="00631116"/>
    <w:rsid w:val="0063140B"/>
    <w:rsid w:val="006316B0"/>
    <w:rsid w:val="0063284E"/>
    <w:rsid w:val="00632CCF"/>
    <w:rsid w:val="00632ECE"/>
    <w:rsid w:val="00632EED"/>
    <w:rsid w:val="00633184"/>
    <w:rsid w:val="0063495F"/>
    <w:rsid w:val="00635847"/>
    <w:rsid w:val="006360D3"/>
    <w:rsid w:val="006363AF"/>
    <w:rsid w:val="006369DB"/>
    <w:rsid w:val="00636ED2"/>
    <w:rsid w:val="00637BC0"/>
    <w:rsid w:val="006400C5"/>
    <w:rsid w:val="006400D6"/>
    <w:rsid w:val="006409B4"/>
    <w:rsid w:val="006409B6"/>
    <w:rsid w:val="00640A5C"/>
    <w:rsid w:val="006420D8"/>
    <w:rsid w:val="0064231F"/>
    <w:rsid w:val="006427D4"/>
    <w:rsid w:val="00642DFA"/>
    <w:rsid w:val="00645692"/>
    <w:rsid w:val="00646A35"/>
    <w:rsid w:val="00646A37"/>
    <w:rsid w:val="006479E5"/>
    <w:rsid w:val="00650530"/>
    <w:rsid w:val="00650608"/>
    <w:rsid w:val="0065095F"/>
    <w:rsid w:val="00650B3E"/>
    <w:rsid w:val="006518C7"/>
    <w:rsid w:val="00651961"/>
    <w:rsid w:val="00651BFC"/>
    <w:rsid w:val="00652022"/>
    <w:rsid w:val="0065270B"/>
    <w:rsid w:val="00652DA3"/>
    <w:rsid w:val="00653A4C"/>
    <w:rsid w:val="00653A79"/>
    <w:rsid w:val="00653F49"/>
    <w:rsid w:val="00654DC0"/>
    <w:rsid w:val="00655BF1"/>
    <w:rsid w:val="00656084"/>
    <w:rsid w:val="006567A4"/>
    <w:rsid w:val="00656C59"/>
    <w:rsid w:val="00657323"/>
    <w:rsid w:val="0065774B"/>
    <w:rsid w:val="006578A1"/>
    <w:rsid w:val="006579A4"/>
    <w:rsid w:val="00661190"/>
    <w:rsid w:val="00662DB8"/>
    <w:rsid w:val="0066332D"/>
    <w:rsid w:val="006633C1"/>
    <w:rsid w:val="006633D2"/>
    <w:rsid w:val="00663404"/>
    <w:rsid w:val="0066342A"/>
    <w:rsid w:val="006638F1"/>
    <w:rsid w:val="0066413B"/>
    <w:rsid w:val="0066454C"/>
    <w:rsid w:val="006647FA"/>
    <w:rsid w:val="00664833"/>
    <w:rsid w:val="00664D9B"/>
    <w:rsid w:val="006653F6"/>
    <w:rsid w:val="0066653B"/>
    <w:rsid w:val="006666B1"/>
    <w:rsid w:val="006668DA"/>
    <w:rsid w:val="006672CF"/>
    <w:rsid w:val="006678F9"/>
    <w:rsid w:val="00670221"/>
    <w:rsid w:val="00670680"/>
    <w:rsid w:val="006710D4"/>
    <w:rsid w:val="006713CB"/>
    <w:rsid w:val="006723E1"/>
    <w:rsid w:val="006739FB"/>
    <w:rsid w:val="00674C04"/>
    <w:rsid w:val="0067515C"/>
    <w:rsid w:val="00675222"/>
    <w:rsid w:val="00675D10"/>
    <w:rsid w:val="0067628B"/>
    <w:rsid w:val="00677171"/>
    <w:rsid w:val="00677D59"/>
    <w:rsid w:val="006800E0"/>
    <w:rsid w:val="006801EF"/>
    <w:rsid w:val="00680419"/>
    <w:rsid w:val="00680878"/>
    <w:rsid w:val="00680A4D"/>
    <w:rsid w:val="0068177E"/>
    <w:rsid w:val="00681C84"/>
    <w:rsid w:val="00681F9F"/>
    <w:rsid w:val="00682B5E"/>
    <w:rsid w:val="0068350D"/>
    <w:rsid w:val="006845A5"/>
    <w:rsid w:val="006845E5"/>
    <w:rsid w:val="00684815"/>
    <w:rsid w:val="00684BE9"/>
    <w:rsid w:val="006851CE"/>
    <w:rsid w:val="006856E1"/>
    <w:rsid w:val="00685947"/>
    <w:rsid w:val="006867A9"/>
    <w:rsid w:val="00686DD0"/>
    <w:rsid w:val="00686E10"/>
    <w:rsid w:val="00687236"/>
    <w:rsid w:val="006877CF"/>
    <w:rsid w:val="0068792F"/>
    <w:rsid w:val="00687DC0"/>
    <w:rsid w:val="006935C5"/>
    <w:rsid w:val="006949A8"/>
    <w:rsid w:val="006951A2"/>
    <w:rsid w:val="0069561C"/>
    <w:rsid w:val="00695717"/>
    <w:rsid w:val="00696991"/>
    <w:rsid w:val="00696A88"/>
    <w:rsid w:val="00697DBD"/>
    <w:rsid w:val="006A02E2"/>
    <w:rsid w:val="006A03CF"/>
    <w:rsid w:val="006A04CA"/>
    <w:rsid w:val="006A0A1F"/>
    <w:rsid w:val="006A2047"/>
    <w:rsid w:val="006A2A58"/>
    <w:rsid w:val="006A2F66"/>
    <w:rsid w:val="006A442E"/>
    <w:rsid w:val="006A4758"/>
    <w:rsid w:val="006A4837"/>
    <w:rsid w:val="006A51C9"/>
    <w:rsid w:val="006A5C12"/>
    <w:rsid w:val="006A5C2A"/>
    <w:rsid w:val="006A5D45"/>
    <w:rsid w:val="006A5E91"/>
    <w:rsid w:val="006A677D"/>
    <w:rsid w:val="006A71CB"/>
    <w:rsid w:val="006B0257"/>
    <w:rsid w:val="006B025D"/>
    <w:rsid w:val="006B02CE"/>
    <w:rsid w:val="006B12B5"/>
    <w:rsid w:val="006B18AE"/>
    <w:rsid w:val="006B1BF8"/>
    <w:rsid w:val="006B2376"/>
    <w:rsid w:val="006B2B8F"/>
    <w:rsid w:val="006B2DB0"/>
    <w:rsid w:val="006B3901"/>
    <w:rsid w:val="006B4218"/>
    <w:rsid w:val="006B4414"/>
    <w:rsid w:val="006B462C"/>
    <w:rsid w:val="006B46F7"/>
    <w:rsid w:val="006B4EC9"/>
    <w:rsid w:val="006B4FCE"/>
    <w:rsid w:val="006B5CB8"/>
    <w:rsid w:val="006B5F3C"/>
    <w:rsid w:val="006C060C"/>
    <w:rsid w:val="006C0F0D"/>
    <w:rsid w:val="006C1B26"/>
    <w:rsid w:val="006C2BD6"/>
    <w:rsid w:val="006C4714"/>
    <w:rsid w:val="006C48C9"/>
    <w:rsid w:val="006C4F81"/>
    <w:rsid w:val="006C613E"/>
    <w:rsid w:val="006C6367"/>
    <w:rsid w:val="006C6EBE"/>
    <w:rsid w:val="006C7F0D"/>
    <w:rsid w:val="006D10E5"/>
    <w:rsid w:val="006D137D"/>
    <w:rsid w:val="006D14BA"/>
    <w:rsid w:val="006D24DB"/>
    <w:rsid w:val="006D261F"/>
    <w:rsid w:val="006D3171"/>
    <w:rsid w:val="006D3442"/>
    <w:rsid w:val="006D3DED"/>
    <w:rsid w:val="006D58AA"/>
    <w:rsid w:val="006D5CF3"/>
    <w:rsid w:val="006D69F4"/>
    <w:rsid w:val="006D735B"/>
    <w:rsid w:val="006D7B41"/>
    <w:rsid w:val="006D7D47"/>
    <w:rsid w:val="006D7ED8"/>
    <w:rsid w:val="006E01C6"/>
    <w:rsid w:val="006E123B"/>
    <w:rsid w:val="006E1A4F"/>
    <w:rsid w:val="006E23BB"/>
    <w:rsid w:val="006E25F9"/>
    <w:rsid w:val="006E2627"/>
    <w:rsid w:val="006E3276"/>
    <w:rsid w:val="006E3574"/>
    <w:rsid w:val="006E3861"/>
    <w:rsid w:val="006E440C"/>
    <w:rsid w:val="006E47D8"/>
    <w:rsid w:val="006E47E3"/>
    <w:rsid w:val="006E4CA5"/>
    <w:rsid w:val="006E6240"/>
    <w:rsid w:val="006E6599"/>
    <w:rsid w:val="006F05BE"/>
    <w:rsid w:val="006F0709"/>
    <w:rsid w:val="006F1A19"/>
    <w:rsid w:val="006F1B5B"/>
    <w:rsid w:val="006F1D1A"/>
    <w:rsid w:val="006F25B8"/>
    <w:rsid w:val="006F2C8A"/>
    <w:rsid w:val="006F2D4E"/>
    <w:rsid w:val="006F3856"/>
    <w:rsid w:val="006F47DF"/>
    <w:rsid w:val="006F4C31"/>
    <w:rsid w:val="006F5F85"/>
    <w:rsid w:val="006F6602"/>
    <w:rsid w:val="006F67D4"/>
    <w:rsid w:val="006F6E0D"/>
    <w:rsid w:val="006F74E7"/>
    <w:rsid w:val="006F7CE0"/>
    <w:rsid w:val="006F7E41"/>
    <w:rsid w:val="007007AD"/>
    <w:rsid w:val="00704103"/>
    <w:rsid w:val="00704DEF"/>
    <w:rsid w:val="007061C0"/>
    <w:rsid w:val="0070631A"/>
    <w:rsid w:val="007065E4"/>
    <w:rsid w:val="00706C74"/>
    <w:rsid w:val="00707739"/>
    <w:rsid w:val="00707AB6"/>
    <w:rsid w:val="00707D4D"/>
    <w:rsid w:val="00710551"/>
    <w:rsid w:val="007108EB"/>
    <w:rsid w:val="00710B47"/>
    <w:rsid w:val="007118EC"/>
    <w:rsid w:val="00712D4B"/>
    <w:rsid w:val="00713205"/>
    <w:rsid w:val="00714784"/>
    <w:rsid w:val="00714B4D"/>
    <w:rsid w:val="00714B61"/>
    <w:rsid w:val="0071550D"/>
    <w:rsid w:val="007158E6"/>
    <w:rsid w:val="00715F6F"/>
    <w:rsid w:val="00716682"/>
    <w:rsid w:val="00716C2F"/>
    <w:rsid w:val="00717012"/>
    <w:rsid w:val="00717211"/>
    <w:rsid w:val="0071729C"/>
    <w:rsid w:val="007173F7"/>
    <w:rsid w:val="00720D1A"/>
    <w:rsid w:val="00721545"/>
    <w:rsid w:val="007221D2"/>
    <w:rsid w:val="007224FD"/>
    <w:rsid w:val="00722EA5"/>
    <w:rsid w:val="007236CF"/>
    <w:rsid w:val="00723B24"/>
    <w:rsid w:val="00723BF9"/>
    <w:rsid w:val="0072403E"/>
    <w:rsid w:val="0072413B"/>
    <w:rsid w:val="00724743"/>
    <w:rsid w:val="0072606E"/>
    <w:rsid w:val="00726677"/>
    <w:rsid w:val="00727170"/>
    <w:rsid w:val="00727985"/>
    <w:rsid w:val="007304A5"/>
    <w:rsid w:val="00730C63"/>
    <w:rsid w:val="00730E0F"/>
    <w:rsid w:val="00730E6B"/>
    <w:rsid w:val="00730F1D"/>
    <w:rsid w:val="00731086"/>
    <w:rsid w:val="00731656"/>
    <w:rsid w:val="00732F62"/>
    <w:rsid w:val="007330DA"/>
    <w:rsid w:val="00733744"/>
    <w:rsid w:val="0073394B"/>
    <w:rsid w:val="00733CB1"/>
    <w:rsid w:val="00733D5F"/>
    <w:rsid w:val="007351FF"/>
    <w:rsid w:val="0073581B"/>
    <w:rsid w:val="00735B3A"/>
    <w:rsid w:val="0073625D"/>
    <w:rsid w:val="00737884"/>
    <w:rsid w:val="007401B5"/>
    <w:rsid w:val="00740D5D"/>
    <w:rsid w:val="00740E47"/>
    <w:rsid w:val="00741333"/>
    <w:rsid w:val="00741DB6"/>
    <w:rsid w:val="007424D9"/>
    <w:rsid w:val="00742A78"/>
    <w:rsid w:val="00743E8B"/>
    <w:rsid w:val="0074471B"/>
    <w:rsid w:val="0074472F"/>
    <w:rsid w:val="00744CCA"/>
    <w:rsid w:val="00744E08"/>
    <w:rsid w:val="00745078"/>
    <w:rsid w:val="0074561E"/>
    <w:rsid w:val="00745C67"/>
    <w:rsid w:val="00746058"/>
    <w:rsid w:val="00746C74"/>
    <w:rsid w:val="00746D19"/>
    <w:rsid w:val="00751394"/>
    <w:rsid w:val="00751CAA"/>
    <w:rsid w:val="00752193"/>
    <w:rsid w:val="00752CBB"/>
    <w:rsid w:val="007531A7"/>
    <w:rsid w:val="007533FA"/>
    <w:rsid w:val="0075398F"/>
    <w:rsid w:val="007542A1"/>
    <w:rsid w:val="0075486D"/>
    <w:rsid w:val="00754FB0"/>
    <w:rsid w:val="00756993"/>
    <w:rsid w:val="00756E4D"/>
    <w:rsid w:val="00757ACB"/>
    <w:rsid w:val="00757CC3"/>
    <w:rsid w:val="00760A52"/>
    <w:rsid w:val="0076182B"/>
    <w:rsid w:val="00761A0E"/>
    <w:rsid w:val="00761AAA"/>
    <w:rsid w:val="00761EAF"/>
    <w:rsid w:val="00762009"/>
    <w:rsid w:val="00762EAE"/>
    <w:rsid w:val="00762F6D"/>
    <w:rsid w:val="007631D9"/>
    <w:rsid w:val="007638C0"/>
    <w:rsid w:val="00763DAE"/>
    <w:rsid w:val="00763E5A"/>
    <w:rsid w:val="00764996"/>
    <w:rsid w:val="0076581C"/>
    <w:rsid w:val="00765E12"/>
    <w:rsid w:val="00766DC6"/>
    <w:rsid w:val="007673E2"/>
    <w:rsid w:val="00770749"/>
    <w:rsid w:val="00770790"/>
    <w:rsid w:val="00770E59"/>
    <w:rsid w:val="00773F16"/>
    <w:rsid w:val="00774BAB"/>
    <w:rsid w:val="0077640F"/>
    <w:rsid w:val="00776EA0"/>
    <w:rsid w:val="00777637"/>
    <w:rsid w:val="00777C4D"/>
    <w:rsid w:val="0078024A"/>
    <w:rsid w:val="00780DA5"/>
    <w:rsid w:val="00780F1E"/>
    <w:rsid w:val="00781140"/>
    <w:rsid w:val="00781CCD"/>
    <w:rsid w:val="00782B1F"/>
    <w:rsid w:val="00782CF8"/>
    <w:rsid w:val="00783565"/>
    <w:rsid w:val="007842DF"/>
    <w:rsid w:val="00784898"/>
    <w:rsid w:val="00784AB5"/>
    <w:rsid w:val="00785B15"/>
    <w:rsid w:val="00785B87"/>
    <w:rsid w:val="00785C96"/>
    <w:rsid w:val="007860DA"/>
    <w:rsid w:val="007875C3"/>
    <w:rsid w:val="00791380"/>
    <w:rsid w:val="00791A30"/>
    <w:rsid w:val="00791CEC"/>
    <w:rsid w:val="007921AA"/>
    <w:rsid w:val="007922B8"/>
    <w:rsid w:val="0079259F"/>
    <w:rsid w:val="00793DEC"/>
    <w:rsid w:val="0079435F"/>
    <w:rsid w:val="007947C3"/>
    <w:rsid w:val="00795074"/>
    <w:rsid w:val="007953B3"/>
    <w:rsid w:val="00795E35"/>
    <w:rsid w:val="00795F52"/>
    <w:rsid w:val="00796742"/>
    <w:rsid w:val="00796A18"/>
    <w:rsid w:val="00797744"/>
    <w:rsid w:val="007A0078"/>
    <w:rsid w:val="007A0A42"/>
    <w:rsid w:val="007A0A5C"/>
    <w:rsid w:val="007A0BB3"/>
    <w:rsid w:val="007A0C17"/>
    <w:rsid w:val="007A0D1C"/>
    <w:rsid w:val="007A1173"/>
    <w:rsid w:val="007A190E"/>
    <w:rsid w:val="007A1C1B"/>
    <w:rsid w:val="007A1D54"/>
    <w:rsid w:val="007A2B15"/>
    <w:rsid w:val="007A2B3C"/>
    <w:rsid w:val="007A4718"/>
    <w:rsid w:val="007A475C"/>
    <w:rsid w:val="007A4889"/>
    <w:rsid w:val="007A5241"/>
    <w:rsid w:val="007A52DF"/>
    <w:rsid w:val="007A6476"/>
    <w:rsid w:val="007A7D96"/>
    <w:rsid w:val="007B0B63"/>
    <w:rsid w:val="007B2D00"/>
    <w:rsid w:val="007B329F"/>
    <w:rsid w:val="007B580A"/>
    <w:rsid w:val="007B697B"/>
    <w:rsid w:val="007B7841"/>
    <w:rsid w:val="007B7983"/>
    <w:rsid w:val="007C0008"/>
    <w:rsid w:val="007C089D"/>
    <w:rsid w:val="007C10D4"/>
    <w:rsid w:val="007C1ED6"/>
    <w:rsid w:val="007C2729"/>
    <w:rsid w:val="007C27B9"/>
    <w:rsid w:val="007C37AB"/>
    <w:rsid w:val="007C3828"/>
    <w:rsid w:val="007C4DD3"/>
    <w:rsid w:val="007C5780"/>
    <w:rsid w:val="007C654E"/>
    <w:rsid w:val="007C6B96"/>
    <w:rsid w:val="007C79C9"/>
    <w:rsid w:val="007D00FB"/>
    <w:rsid w:val="007D084D"/>
    <w:rsid w:val="007D19EC"/>
    <w:rsid w:val="007D1C34"/>
    <w:rsid w:val="007D2565"/>
    <w:rsid w:val="007D2918"/>
    <w:rsid w:val="007D396B"/>
    <w:rsid w:val="007D3DCB"/>
    <w:rsid w:val="007D48E4"/>
    <w:rsid w:val="007D4DCA"/>
    <w:rsid w:val="007D5483"/>
    <w:rsid w:val="007D5A09"/>
    <w:rsid w:val="007D5AD5"/>
    <w:rsid w:val="007D5C16"/>
    <w:rsid w:val="007D64C7"/>
    <w:rsid w:val="007D692C"/>
    <w:rsid w:val="007E046D"/>
    <w:rsid w:val="007E0FF2"/>
    <w:rsid w:val="007E148E"/>
    <w:rsid w:val="007E29C0"/>
    <w:rsid w:val="007E2FA5"/>
    <w:rsid w:val="007E3644"/>
    <w:rsid w:val="007E43D2"/>
    <w:rsid w:val="007E6CD3"/>
    <w:rsid w:val="007E6D1D"/>
    <w:rsid w:val="007E6F17"/>
    <w:rsid w:val="007E7C7A"/>
    <w:rsid w:val="007F0514"/>
    <w:rsid w:val="007F0A13"/>
    <w:rsid w:val="007F27BF"/>
    <w:rsid w:val="007F2854"/>
    <w:rsid w:val="007F2C73"/>
    <w:rsid w:val="007F3DF5"/>
    <w:rsid w:val="007F4041"/>
    <w:rsid w:val="007F4720"/>
    <w:rsid w:val="007F5AC4"/>
    <w:rsid w:val="007F5D65"/>
    <w:rsid w:val="007F6BCC"/>
    <w:rsid w:val="007F6EEB"/>
    <w:rsid w:val="007F7CA8"/>
    <w:rsid w:val="00800D22"/>
    <w:rsid w:val="008016DE"/>
    <w:rsid w:val="00801ACD"/>
    <w:rsid w:val="008023D1"/>
    <w:rsid w:val="00803362"/>
    <w:rsid w:val="008043C9"/>
    <w:rsid w:val="00804D9E"/>
    <w:rsid w:val="008059CC"/>
    <w:rsid w:val="00805AF6"/>
    <w:rsid w:val="008061F7"/>
    <w:rsid w:val="0080649D"/>
    <w:rsid w:val="00806891"/>
    <w:rsid w:val="00806D81"/>
    <w:rsid w:val="00806F9E"/>
    <w:rsid w:val="00807554"/>
    <w:rsid w:val="00807607"/>
    <w:rsid w:val="0080764A"/>
    <w:rsid w:val="00810AEE"/>
    <w:rsid w:val="0081131F"/>
    <w:rsid w:val="00811B49"/>
    <w:rsid w:val="00811ED7"/>
    <w:rsid w:val="00814178"/>
    <w:rsid w:val="00814C5D"/>
    <w:rsid w:val="0081579D"/>
    <w:rsid w:val="00815B3C"/>
    <w:rsid w:val="00816A6D"/>
    <w:rsid w:val="00816CAC"/>
    <w:rsid w:val="00816D7B"/>
    <w:rsid w:val="0081714C"/>
    <w:rsid w:val="008173FA"/>
    <w:rsid w:val="00817478"/>
    <w:rsid w:val="00817BCF"/>
    <w:rsid w:val="00820546"/>
    <w:rsid w:val="00821B43"/>
    <w:rsid w:val="00821DF9"/>
    <w:rsid w:val="008229E8"/>
    <w:rsid w:val="00823A52"/>
    <w:rsid w:val="00823B1A"/>
    <w:rsid w:val="0082443C"/>
    <w:rsid w:val="00824593"/>
    <w:rsid w:val="008265C4"/>
    <w:rsid w:val="00827E35"/>
    <w:rsid w:val="008302E1"/>
    <w:rsid w:val="00830942"/>
    <w:rsid w:val="00830FFB"/>
    <w:rsid w:val="00832F7E"/>
    <w:rsid w:val="0083300A"/>
    <w:rsid w:val="008332F3"/>
    <w:rsid w:val="00833F17"/>
    <w:rsid w:val="0083439A"/>
    <w:rsid w:val="008345A9"/>
    <w:rsid w:val="0083544A"/>
    <w:rsid w:val="00835803"/>
    <w:rsid w:val="0083686D"/>
    <w:rsid w:val="00836D1E"/>
    <w:rsid w:val="008377B4"/>
    <w:rsid w:val="00840A88"/>
    <w:rsid w:val="00840F06"/>
    <w:rsid w:val="00841814"/>
    <w:rsid w:val="0084234E"/>
    <w:rsid w:val="00842525"/>
    <w:rsid w:val="0084261B"/>
    <w:rsid w:val="0084286F"/>
    <w:rsid w:val="0084310C"/>
    <w:rsid w:val="0084374A"/>
    <w:rsid w:val="00843A75"/>
    <w:rsid w:val="00845C7E"/>
    <w:rsid w:val="00845D31"/>
    <w:rsid w:val="00846816"/>
    <w:rsid w:val="00846E66"/>
    <w:rsid w:val="00847083"/>
    <w:rsid w:val="008471D9"/>
    <w:rsid w:val="008472C4"/>
    <w:rsid w:val="00847C62"/>
    <w:rsid w:val="00847F15"/>
    <w:rsid w:val="00850BC7"/>
    <w:rsid w:val="00850C75"/>
    <w:rsid w:val="00851E15"/>
    <w:rsid w:val="00852241"/>
    <w:rsid w:val="00852849"/>
    <w:rsid w:val="00854339"/>
    <w:rsid w:val="008548C6"/>
    <w:rsid w:val="00854EB2"/>
    <w:rsid w:val="0085521E"/>
    <w:rsid w:val="00855260"/>
    <w:rsid w:val="008556FE"/>
    <w:rsid w:val="0085718F"/>
    <w:rsid w:val="0085744C"/>
    <w:rsid w:val="00857F5E"/>
    <w:rsid w:val="00860AC0"/>
    <w:rsid w:val="008618BE"/>
    <w:rsid w:val="00862588"/>
    <w:rsid w:val="00862A11"/>
    <w:rsid w:val="008645DB"/>
    <w:rsid w:val="00864712"/>
    <w:rsid w:val="0086476A"/>
    <w:rsid w:val="008652E5"/>
    <w:rsid w:val="00866EC3"/>
    <w:rsid w:val="00866EE1"/>
    <w:rsid w:val="00867B0A"/>
    <w:rsid w:val="00870078"/>
    <w:rsid w:val="00870080"/>
    <w:rsid w:val="00871251"/>
    <w:rsid w:val="00871786"/>
    <w:rsid w:val="00871D3B"/>
    <w:rsid w:val="008722E3"/>
    <w:rsid w:val="00872496"/>
    <w:rsid w:val="00872638"/>
    <w:rsid w:val="00872719"/>
    <w:rsid w:val="00872C42"/>
    <w:rsid w:val="00872DCE"/>
    <w:rsid w:val="0087346F"/>
    <w:rsid w:val="008734FD"/>
    <w:rsid w:val="008740E3"/>
    <w:rsid w:val="00874681"/>
    <w:rsid w:val="008747D1"/>
    <w:rsid w:val="008747DE"/>
    <w:rsid w:val="00874C42"/>
    <w:rsid w:val="00874C4D"/>
    <w:rsid w:val="00874EF5"/>
    <w:rsid w:val="008767AF"/>
    <w:rsid w:val="00876CA8"/>
    <w:rsid w:val="00877479"/>
    <w:rsid w:val="0087792D"/>
    <w:rsid w:val="00877A15"/>
    <w:rsid w:val="00877A5C"/>
    <w:rsid w:val="008826D6"/>
    <w:rsid w:val="008829E6"/>
    <w:rsid w:val="00882B10"/>
    <w:rsid w:val="00882D38"/>
    <w:rsid w:val="008839A6"/>
    <w:rsid w:val="00883D38"/>
    <w:rsid w:val="00884EE9"/>
    <w:rsid w:val="00884F02"/>
    <w:rsid w:val="0088562E"/>
    <w:rsid w:val="00886B3A"/>
    <w:rsid w:val="008874B7"/>
    <w:rsid w:val="00887966"/>
    <w:rsid w:val="00887BEE"/>
    <w:rsid w:val="008909A0"/>
    <w:rsid w:val="00890FB1"/>
    <w:rsid w:val="00891026"/>
    <w:rsid w:val="00891339"/>
    <w:rsid w:val="0089135B"/>
    <w:rsid w:val="00891D2C"/>
    <w:rsid w:val="008924B9"/>
    <w:rsid w:val="00892D24"/>
    <w:rsid w:val="00892FA8"/>
    <w:rsid w:val="008930FB"/>
    <w:rsid w:val="008935C3"/>
    <w:rsid w:val="00893AB6"/>
    <w:rsid w:val="008942A3"/>
    <w:rsid w:val="00895C3F"/>
    <w:rsid w:val="00895CB4"/>
    <w:rsid w:val="00896841"/>
    <w:rsid w:val="00896DFE"/>
    <w:rsid w:val="00897338"/>
    <w:rsid w:val="008A0EA4"/>
    <w:rsid w:val="008A1A0F"/>
    <w:rsid w:val="008A27CE"/>
    <w:rsid w:val="008A3552"/>
    <w:rsid w:val="008A3C5D"/>
    <w:rsid w:val="008A4D42"/>
    <w:rsid w:val="008A4DB4"/>
    <w:rsid w:val="008A5BD3"/>
    <w:rsid w:val="008A5E32"/>
    <w:rsid w:val="008A6353"/>
    <w:rsid w:val="008A66A6"/>
    <w:rsid w:val="008A6A96"/>
    <w:rsid w:val="008A6E6E"/>
    <w:rsid w:val="008A713A"/>
    <w:rsid w:val="008A7143"/>
    <w:rsid w:val="008A7ED5"/>
    <w:rsid w:val="008A7F08"/>
    <w:rsid w:val="008B080A"/>
    <w:rsid w:val="008B0990"/>
    <w:rsid w:val="008B0B8E"/>
    <w:rsid w:val="008B113D"/>
    <w:rsid w:val="008B1A5F"/>
    <w:rsid w:val="008B1B98"/>
    <w:rsid w:val="008B1C81"/>
    <w:rsid w:val="008B232C"/>
    <w:rsid w:val="008B236A"/>
    <w:rsid w:val="008B23DD"/>
    <w:rsid w:val="008B39A7"/>
    <w:rsid w:val="008B39C5"/>
    <w:rsid w:val="008B46E2"/>
    <w:rsid w:val="008B4F6B"/>
    <w:rsid w:val="008B550C"/>
    <w:rsid w:val="008B56A5"/>
    <w:rsid w:val="008B588B"/>
    <w:rsid w:val="008B5BFE"/>
    <w:rsid w:val="008B6A5E"/>
    <w:rsid w:val="008B739B"/>
    <w:rsid w:val="008B7757"/>
    <w:rsid w:val="008B7A99"/>
    <w:rsid w:val="008C00BC"/>
    <w:rsid w:val="008C0269"/>
    <w:rsid w:val="008C08DC"/>
    <w:rsid w:val="008C0FE1"/>
    <w:rsid w:val="008C106E"/>
    <w:rsid w:val="008C18A1"/>
    <w:rsid w:val="008C1A09"/>
    <w:rsid w:val="008C1C59"/>
    <w:rsid w:val="008C1EAE"/>
    <w:rsid w:val="008C230E"/>
    <w:rsid w:val="008C2360"/>
    <w:rsid w:val="008C2A8A"/>
    <w:rsid w:val="008C2D0F"/>
    <w:rsid w:val="008C3488"/>
    <w:rsid w:val="008C3C2B"/>
    <w:rsid w:val="008C3E93"/>
    <w:rsid w:val="008C4267"/>
    <w:rsid w:val="008C474D"/>
    <w:rsid w:val="008C4AA7"/>
    <w:rsid w:val="008C537C"/>
    <w:rsid w:val="008C64A0"/>
    <w:rsid w:val="008C7590"/>
    <w:rsid w:val="008C7FCE"/>
    <w:rsid w:val="008D021A"/>
    <w:rsid w:val="008D108C"/>
    <w:rsid w:val="008D169A"/>
    <w:rsid w:val="008D1A44"/>
    <w:rsid w:val="008D243D"/>
    <w:rsid w:val="008D2666"/>
    <w:rsid w:val="008D285A"/>
    <w:rsid w:val="008D2873"/>
    <w:rsid w:val="008D2A6E"/>
    <w:rsid w:val="008D31F8"/>
    <w:rsid w:val="008D38F9"/>
    <w:rsid w:val="008D4AA2"/>
    <w:rsid w:val="008D5992"/>
    <w:rsid w:val="008D5A8D"/>
    <w:rsid w:val="008D6222"/>
    <w:rsid w:val="008D6673"/>
    <w:rsid w:val="008D698A"/>
    <w:rsid w:val="008D6FA4"/>
    <w:rsid w:val="008E04EA"/>
    <w:rsid w:val="008E1947"/>
    <w:rsid w:val="008E2634"/>
    <w:rsid w:val="008E2E9E"/>
    <w:rsid w:val="008E3962"/>
    <w:rsid w:val="008E4375"/>
    <w:rsid w:val="008E4945"/>
    <w:rsid w:val="008E4A46"/>
    <w:rsid w:val="008E4B01"/>
    <w:rsid w:val="008E4F43"/>
    <w:rsid w:val="008E4F89"/>
    <w:rsid w:val="008E5B46"/>
    <w:rsid w:val="008E5F9E"/>
    <w:rsid w:val="008E614C"/>
    <w:rsid w:val="008E640C"/>
    <w:rsid w:val="008E6A01"/>
    <w:rsid w:val="008E705B"/>
    <w:rsid w:val="008F04F3"/>
    <w:rsid w:val="008F19D3"/>
    <w:rsid w:val="008F227C"/>
    <w:rsid w:val="008F249C"/>
    <w:rsid w:val="008F4210"/>
    <w:rsid w:val="008F429E"/>
    <w:rsid w:val="008F4FA5"/>
    <w:rsid w:val="008F5C15"/>
    <w:rsid w:val="008F5E8E"/>
    <w:rsid w:val="008F5FF5"/>
    <w:rsid w:val="008F602B"/>
    <w:rsid w:val="008F6132"/>
    <w:rsid w:val="008F65B2"/>
    <w:rsid w:val="008F76BE"/>
    <w:rsid w:val="0090076D"/>
    <w:rsid w:val="0090204D"/>
    <w:rsid w:val="00902CB6"/>
    <w:rsid w:val="00902DA9"/>
    <w:rsid w:val="00902F97"/>
    <w:rsid w:val="0090321A"/>
    <w:rsid w:val="0090516A"/>
    <w:rsid w:val="00905CB3"/>
    <w:rsid w:val="00906F62"/>
    <w:rsid w:val="00911A14"/>
    <w:rsid w:val="00912272"/>
    <w:rsid w:val="009122E2"/>
    <w:rsid w:val="0091345A"/>
    <w:rsid w:val="00913AB0"/>
    <w:rsid w:val="00913B1C"/>
    <w:rsid w:val="00914442"/>
    <w:rsid w:val="0091522B"/>
    <w:rsid w:val="00915704"/>
    <w:rsid w:val="00915A2C"/>
    <w:rsid w:val="00915C01"/>
    <w:rsid w:val="00915DFB"/>
    <w:rsid w:val="00916860"/>
    <w:rsid w:val="00916904"/>
    <w:rsid w:val="00916E97"/>
    <w:rsid w:val="009176F8"/>
    <w:rsid w:val="00917DC9"/>
    <w:rsid w:val="00920331"/>
    <w:rsid w:val="00920D2F"/>
    <w:rsid w:val="0092144C"/>
    <w:rsid w:val="00921E13"/>
    <w:rsid w:val="00922570"/>
    <w:rsid w:val="00925B07"/>
    <w:rsid w:val="00925D68"/>
    <w:rsid w:val="00927D5D"/>
    <w:rsid w:val="0093075D"/>
    <w:rsid w:val="00931F24"/>
    <w:rsid w:val="00932C44"/>
    <w:rsid w:val="0093361C"/>
    <w:rsid w:val="009336FC"/>
    <w:rsid w:val="00934CB8"/>
    <w:rsid w:val="00934DD7"/>
    <w:rsid w:val="009352B1"/>
    <w:rsid w:val="009357E7"/>
    <w:rsid w:val="00935F46"/>
    <w:rsid w:val="00936224"/>
    <w:rsid w:val="0093640A"/>
    <w:rsid w:val="00936682"/>
    <w:rsid w:val="00936A62"/>
    <w:rsid w:val="00936C97"/>
    <w:rsid w:val="0093766F"/>
    <w:rsid w:val="00937A30"/>
    <w:rsid w:val="009400E2"/>
    <w:rsid w:val="009403F3"/>
    <w:rsid w:val="00940ADE"/>
    <w:rsid w:val="00940FC3"/>
    <w:rsid w:val="0094154B"/>
    <w:rsid w:val="00941F22"/>
    <w:rsid w:val="00942C93"/>
    <w:rsid w:val="00942E14"/>
    <w:rsid w:val="00943012"/>
    <w:rsid w:val="009433BB"/>
    <w:rsid w:val="00944607"/>
    <w:rsid w:val="009446A8"/>
    <w:rsid w:val="00945230"/>
    <w:rsid w:val="00946BB0"/>
    <w:rsid w:val="00947399"/>
    <w:rsid w:val="00947F7B"/>
    <w:rsid w:val="00950981"/>
    <w:rsid w:val="009511DB"/>
    <w:rsid w:val="0095155B"/>
    <w:rsid w:val="00951BE0"/>
    <w:rsid w:val="00951C9D"/>
    <w:rsid w:val="0095234E"/>
    <w:rsid w:val="00953009"/>
    <w:rsid w:val="00953200"/>
    <w:rsid w:val="00953B6D"/>
    <w:rsid w:val="00953F70"/>
    <w:rsid w:val="009544A0"/>
    <w:rsid w:val="00955E82"/>
    <w:rsid w:val="00956419"/>
    <w:rsid w:val="009602BA"/>
    <w:rsid w:val="0096134A"/>
    <w:rsid w:val="00961568"/>
    <w:rsid w:val="00961E59"/>
    <w:rsid w:val="009635A6"/>
    <w:rsid w:val="0096483F"/>
    <w:rsid w:val="00964D02"/>
    <w:rsid w:val="00964F22"/>
    <w:rsid w:val="0096507C"/>
    <w:rsid w:val="00965A42"/>
    <w:rsid w:val="00965B26"/>
    <w:rsid w:val="00965DFC"/>
    <w:rsid w:val="00965FDA"/>
    <w:rsid w:val="009664BF"/>
    <w:rsid w:val="009674C4"/>
    <w:rsid w:val="00967A00"/>
    <w:rsid w:val="00967AA4"/>
    <w:rsid w:val="00967B64"/>
    <w:rsid w:val="00970D14"/>
    <w:rsid w:val="0097187D"/>
    <w:rsid w:val="0097201F"/>
    <w:rsid w:val="009722A2"/>
    <w:rsid w:val="0097261F"/>
    <w:rsid w:val="00973AE1"/>
    <w:rsid w:val="00973E82"/>
    <w:rsid w:val="009742E8"/>
    <w:rsid w:val="0097436A"/>
    <w:rsid w:val="00975518"/>
    <w:rsid w:val="009766DB"/>
    <w:rsid w:val="00976A9D"/>
    <w:rsid w:val="0098081E"/>
    <w:rsid w:val="00980918"/>
    <w:rsid w:val="00982058"/>
    <w:rsid w:val="0098251E"/>
    <w:rsid w:val="0098319A"/>
    <w:rsid w:val="00983CB3"/>
    <w:rsid w:val="00983D8B"/>
    <w:rsid w:val="00983EBF"/>
    <w:rsid w:val="009842BF"/>
    <w:rsid w:val="00984386"/>
    <w:rsid w:val="00984442"/>
    <w:rsid w:val="009846FD"/>
    <w:rsid w:val="00984D7E"/>
    <w:rsid w:val="009851EB"/>
    <w:rsid w:val="00985971"/>
    <w:rsid w:val="009859C9"/>
    <w:rsid w:val="00985E1C"/>
    <w:rsid w:val="0098612F"/>
    <w:rsid w:val="00986428"/>
    <w:rsid w:val="009866FD"/>
    <w:rsid w:val="009869EE"/>
    <w:rsid w:val="009870C0"/>
    <w:rsid w:val="009872B6"/>
    <w:rsid w:val="00987BF2"/>
    <w:rsid w:val="00987C71"/>
    <w:rsid w:val="009915EA"/>
    <w:rsid w:val="00992C1E"/>
    <w:rsid w:val="00994326"/>
    <w:rsid w:val="00996486"/>
    <w:rsid w:val="00996DC5"/>
    <w:rsid w:val="0099752D"/>
    <w:rsid w:val="00997E65"/>
    <w:rsid w:val="009A0CFA"/>
    <w:rsid w:val="009A0F32"/>
    <w:rsid w:val="009A1315"/>
    <w:rsid w:val="009A14AC"/>
    <w:rsid w:val="009A1883"/>
    <w:rsid w:val="009A2F78"/>
    <w:rsid w:val="009A30B7"/>
    <w:rsid w:val="009A335A"/>
    <w:rsid w:val="009A3A69"/>
    <w:rsid w:val="009A3C84"/>
    <w:rsid w:val="009A3CAC"/>
    <w:rsid w:val="009A3DCC"/>
    <w:rsid w:val="009A433B"/>
    <w:rsid w:val="009A4860"/>
    <w:rsid w:val="009A4953"/>
    <w:rsid w:val="009A4BB2"/>
    <w:rsid w:val="009A5077"/>
    <w:rsid w:val="009A521D"/>
    <w:rsid w:val="009A5E0B"/>
    <w:rsid w:val="009A6A50"/>
    <w:rsid w:val="009A7751"/>
    <w:rsid w:val="009A7E0D"/>
    <w:rsid w:val="009B0088"/>
    <w:rsid w:val="009B27A3"/>
    <w:rsid w:val="009B46AB"/>
    <w:rsid w:val="009B4B2E"/>
    <w:rsid w:val="009B5F96"/>
    <w:rsid w:val="009B605C"/>
    <w:rsid w:val="009B6CA0"/>
    <w:rsid w:val="009B72A5"/>
    <w:rsid w:val="009B75EA"/>
    <w:rsid w:val="009B7604"/>
    <w:rsid w:val="009C0B38"/>
    <w:rsid w:val="009C1CA7"/>
    <w:rsid w:val="009C245B"/>
    <w:rsid w:val="009C26C2"/>
    <w:rsid w:val="009C28EA"/>
    <w:rsid w:val="009C3A0A"/>
    <w:rsid w:val="009C3B3C"/>
    <w:rsid w:val="009C3B77"/>
    <w:rsid w:val="009C3BA0"/>
    <w:rsid w:val="009C3C7B"/>
    <w:rsid w:val="009C4106"/>
    <w:rsid w:val="009C4166"/>
    <w:rsid w:val="009C45CF"/>
    <w:rsid w:val="009C60C8"/>
    <w:rsid w:val="009C63DF"/>
    <w:rsid w:val="009C6DD2"/>
    <w:rsid w:val="009C7EF2"/>
    <w:rsid w:val="009D0C89"/>
    <w:rsid w:val="009D1C50"/>
    <w:rsid w:val="009D1ED7"/>
    <w:rsid w:val="009D2674"/>
    <w:rsid w:val="009D34DB"/>
    <w:rsid w:val="009D48EE"/>
    <w:rsid w:val="009D4C52"/>
    <w:rsid w:val="009D4E78"/>
    <w:rsid w:val="009D54CA"/>
    <w:rsid w:val="009D5843"/>
    <w:rsid w:val="009D5B19"/>
    <w:rsid w:val="009D65FD"/>
    <w:rsid w:val="009D697F"/>
    <w:rsid w:val="009D70E0"/>
    <w:rsid w:val="009D75F5"/>
    <w:rsid w:val="009E16AB"/>
    <w:rsid w:val="009E1B01"/>
    <w:rsid w:val="009E1D35"/>
    <w:rsid w:val="009E1F15"/>
    <w:rsid w:val="009E29C1"/>
    <w:rsid w:val="009E2C0C"/>
    <w:rsid w:val="009E2FDD"/>
    <w:rsid w:val="009E3803"/>
    <w:rsid w:val="009E3837"/>
    <w:rsid w:val="009E52FA"/>
    <w:rsid w:val="009E552E"/>
    <w:rsid w:val="009E5596"/>
    <w:rsid w:val="009E68C0"/>
    <w:rsid w:val="009E6BD7"/>
    <w:rsid w:val="009E7F24"/>
    <w:rsid w:val="009F002D"/>
    <w:rsid w:val="009F0A37"/>
    <w:rsid w:val="009F0D61"/>
    <w:rsid w:val="009F17BD"/>
    <w:rsid w:val="009F34D4"/>
    <w:rsid w:val="009F3ADF"/>
    <w:rsid w:val="009F495B"/>
    <w:rsid w:val="009F6F14"/>
    <w:rsid w:val="009F6FA6"/>
    <w:rsid w:val="009F7398"/>
    <w:rsid w:val="009F7A1D"/>
    <w:rsid w:val="00A000F7"/>
    <w:rsid w:val="00A00CBA"/>
    <w:rsid w:val="00A012E2"/>
    <w:rsid w:val="00A027CF"/>
    <w:rsid w:val="00A02A52"/>
    <w:rsid w:val="00A02AAF"/>
    <w:rsid w:val="00A02FBD"/>
    <w:rsid w:val="00A05340"/>
    <w:rsid w:val="00A06500"/>
    <w:rsid w:val="00A067BA"/>
    <w:rsid w:val="00A07595"/>
    <w:rsid w:val="00A101C5"/>
    <w:rsid w:val="00A10759"/>
    <w:rsid w:val="00A113DE"/>
    <w:rsid w:val="00A11F5D"/>
    <w:rsid w:val="00A128F5"/>
    <w:rsid w:val="00A13730"/>
    <w:rsid w:val="00A15383"/>
    <w:rsid w:val="00A1627D"/>
    <w:rsid w:val="00A17A6C"/>
    <w:rsid w:val="00A17E56"/>
    <w:rsid w:val="00A2003C"/>
    <w:rsid w:val="00A2004A"/>
    <w:rsid w:val="00A20086"/>
    <w:rsid w:val="00A20EA8"/>
    <w:rsid w:val="00A20F2D"/>
    <w:rsid w:val="00A21DA4"/>
    <w:rsid w:val="00A225EB"/>
    <w:rsid w:val="00A2289E"/>
    <w:rsid w:val="00A22D68"/>
    <w:rsid w:val="00A237B0"/>
    <w:rsid w:val="00A23A49"/>
    <w:rsid w:val="00A24C4E"/>
    <w:rsid w:val="00A25286"/>
    <w:rsid w:val="00A25C45"/>
    <w:rsid w:val="00A26C0A"/>
    <w:rsid w:val="00A26D43"/>
    <w:rsid w:val="00A26DC0"/>
    <w:rsid w:val="00A27C6B"/>
    <w:rsid w:val="00A308CB"/>
    <w:rsid w:val="00A30B0F"/>
    <w:rsid w:val="00A314D9"/>
    <w:rsid w:val="00A31862"/>
    <w:rsid w:val="00A31D33"/>
    <w:rsid w:val="00A32BB9"/>
    <w:rsid w:val="00A3388C"/>
    <w:rsid w:val="00A33E31"/>
    <w:rsid w:val="00A33E9E"/>
    <w:rsid w:val="00A34D44"/>
    <w:rsid w:val="00A355D7"/>
    <w:rsid w:val="00A35AEF"/>
    <w:rsid w:val="00A36157"/>
    <w:rsid w:val="00A361AF"/>
    <w:rsid w:val="00A3626F"/>
    <w:rsid w:val="00A36DB9"/>
    <w:rsid w:val="00A36EB4"/>
    <w:rsid w:val="00A370D0"/>
    <w:rsid w:val="00A372C7"/>
    <w:rsid w:val="00A372F7"/>
    <w:rsid w:val="00A37412"/>
    <w:rsid w:val="00A415E9"/>
    <w:rsid w:val="00A42117"/>
    <w:rsid w:val="00A422BF"/>
    <w:rsid w:val="00A43848"/>
    <w:rsid w:val="00A45EC3"/>
    <w:rsid w:val="00A45F3A"/>
    <w:rsid w:val="00A4619A"/>
    <w:rsid w:val="00A4692B"/>
    <w:rsid w:val="00A47837"/>
    <w:rsid w:val="00A50085"/>
    <w:rsid w:val="00A50C61"/>
    <w:rsid w:val="00A51361"/>
    <w:rsid w:val="00A51F97"/>
    <w:rsid w:val="00A520D9"/>
    <w:rsid w:val="00A5233B"/>
    <w:rsid w:val="00A525AB"/>
    <w:rsid w:val="00A52F6E"/>
    <w:rsid w:val="00A53908"/>
    <w:rsid w:val="00A53964"/>
    <w:rsid w:val="00A53B5A"/>
    <w:rsid w:val="00A54100"/>
    <w:rsid w:val="00A544BC"/>
    <w:rsid w:val="00A546F2"/>
    <w:rsid w:val="00A55F37"/>
    <w:rsid w:val="00A5628C"/>
    <w:rsid w:val="00A562EA"/>
    <w:rsid w:val="00A56E9A"/>
    <w:rsid w:val="00A5738E"/>
    <w:rsid w:val="00A5763F"/>
    <w:rsid w:val="00A576EE"/>
    <w:rsid w:val="00A57ABB"/>
    <w:rsid w:val="00A603D4"/>
    <w:rsid w:val="00A612CE"/>
    <w:rsid w:val="00A614F8"/>
    <w:rsid w:val="00A61581"/>
    <w:rsid w:val="00A62195"/>
    <w:rsid w:val="00A6270A"/>
    <w:rsid w:val="00A62AEB"/>
    <w:rsid w:val="00A62D29"/>
    <w:rsid w:val="00A63E69"/>
    <w:rsid w:val="00A65008"/>
    <w:rsid w:val="00A65E35"/>
    <w:rsid w:val="00A6609A"/>
    <w:rsid w:val="00A6682C"/>
    <w:rsid w:val="00A66E4A"/>
    <w:rsid w:val="00A70180"/>
    <w:rsid w:val="00A70937"/>
    <w:rsid w:val="00A727B9"/>
    <w:rsid w:val="00A72CE2"/>
    <w:rsid w:val="00A73D00"/>
    <w:rsid w:val="00A73D0E"/>
    <w:rsid w:val="00A744A1"/>
    <w:rsid w:val="00A7483A"/>
    <w:rsid w:val="00A752F4"/>
    <w:rsid w:val="00A76DBD"/>
    <w:rsid w:val="00A77298"/>
    <w:rsid w:val="00A80893"/>
    <w:rsid w:val="00A81816"/>
    <w:rsid w:val="00A835A2"/>
    <w:rsid w:val="00A849F2"/>
    <w:rsid w:val="00A84C6D"/>
    <w:rsid w:val="00A853D8"/>
    <w:rsid w:val="00A85625"/>
    <w:rsid w:val="00A8639C"/>
    <w:rsid w:val="00A86772"/>
    <w:rsid w:val="00A86ABD"/>
    <w:rsid w:val="00A86E19"/>
    <w:rsid w:val="00A871F0"/>
    <w:rsid w:val="00A87449"/>
    <w:rsid w:val="00A87D13"/>
    <w:rsid w:val="00A90440"/>
    <w:rsid w:val="00A916E8"/>
    <w:rsid w:val="00A91F1D"/>
    <w:rsid w:val="00A93F35"/>
    <w:rsid w:val="00A954D0"/>
    <w:rsid w:val="00A954FA"/>
    <w:rsid w:val="00A95867"/>
    <w:rsid w:val="00A95B98"/>
    <w:rsid w:val="00A96369"/>
    <w:rsid w:val="00A96A8B"/>
    <w:rsid w:val="00A96F16"/>
    <w:rsid w:val="00A970D6"/>
    <w:rsid w:val="00AA0DF3"/>
    <w:rsid w:val="00AA13E8"/>
    <w:rsid w:val="00AA1CE3"/>
    <w:rsid w:val="00AA1D6D"/>
    <w:rsid w:val="00AA206A"/>
    <w:rsid w:val="00AA2296"/>
    <w:rsid w:val="00AA2684"/>
    <w:rsid w:val="00AA2B3E"/>
    <w:rsid w:val="00AA31DC"/>
    <w:rsid w:val="00AA33CF"/>
    <w:rsid w:val="00AA3C4C"/>
    <w:rsid w:val="00AA478E"/>
    <w:rsid w:val="00AA4F63"/>
    <w:rsid w:val="00AA4F9F"/>
    <w:rsid w:val="00AA6E8F"/>
    <w:rsid w:val="00AA7003"/>
    <w:rsid w:val="00AA792F"/>
    <w:rsid w:val="00AB013F"/>
    <w:rsid w:val="00AB1814"/>
    <w:rsid w:val="00AB2172"/>
    <w:rsid w:val="00AB2298"/>
    <w:rsid w:val="00AB38B8"/>
    <w:rsid w:val="00AB3EC8"/>
    <w:rsid w:val="00AB47C7"/>
    <w:rsid w:val="00AB4B0E"/>
    <w:rsid w:val="00AB4B5F"/>
    <w:rsid w:val="00AB4FDC"/>
    <w:rsid w:val="00AB523B"/>
    <w:rsid w:val="00AB56EC"/>
    <w:rsid w:val="00AB58C8"/>
    <w:rsid w:val="00AB5DDC"/>
    <w:rsid w:val="00AB7494"/>
    <w:rsid w:val="00AC0204"/>
    <w:rsid w:val="00AC039F"/>
    <w:rsid w:val="00AC04E1"/>
    <w:rsid w:val="00AC0BAE"/>
    <w:rsid w:val="00AC20E9"/>
    <w:rsid w:val="00AC2847"/>
    <w:rsid w:val="00AC2BFE"/>
    <w:rsid w:val="00AC312B"/>
    <w:rsid w:val="00AC366F"/>
    <w:rsid w:val="00AC3986"/>
    <w:rsid w:val="00AC460B"/>
    <w:rsid w:val="00AC487F"/>
    <w:rsid w:val="00AC50D0"/>
    <w:rsid w:val="00AC567C"/>
    <w:rsid w:val="00AC5F5F"/>
    <w:rsid w:val="00AC673E"/>
    <w:rsid w:val="00AC72B5"/>
    <w:rsid w:val="00AC7731"/>
    <w:rsid w:val="00AC7BD7"/>
    <w:rsid w:val="00AC7C2D"/>
    <w:rsid w:val="00AD0F7F"/>
    <w:rsid w:val="00AD1D44"/>
    <w:rsid w:val="00AD26AA"/>
    <w:rsid w:val="00AD2A04"/>
    <w:rsid w:val="00AD2A17"/>
    <w:rsid w:val="00AD2AC0"/>
    <w:rsid w:val="00AD4A81"/>
    <w:rsid w:val="00AD56A5"/>
    <w:rsid w:val="00AD7633"/>
    <w:rsid w:val="00AE0920"/>
    <w:rsid w:val="00AE0CFA"/>
    <w:rsid w:val="00AE0DDA"/>
    <w:rsid w:val="00AE0EFE"/>
    <w:rsid w:val="00AE1ABE"/>
    <w:rsid w:val="00AE2405"/>
    <w:rsid w:val="00AE244F"/>
    <w:rsid w:val="00AE28D4"/>
    <w:rsid w:val="00AE3181"/>
    <w:rsid w:val="00AE35EA"/>
    <w:rsid w:val="00AE3ABD"/>
    <w:rsid w:val="00AE3EF4"/>
    <w:rsid w:val="00AE433A"/>
    <w:rsid w:val="00AE53C2"/>
    <w:rsid w:val="00AE54E4"/>
    <w:rsid w:val="00AE5F41"/>
    <w:rsid w:val="00AE5FED"/>
    <w:rsid w:val="00AE602B"/>
    <w:rsid w:val="00AE62CE"/>
    <w:rsid w:val="00AE6970"/>
    <w:rsid w:val="00AE6E44"/>
    <w:rsid w:val="00AE7038"/>
    <w:rsid w:val="00AE70E8"/>
    <w:rsid w:val="00AE7409"/>
    <w:rsid w:val="00AE75D4"/>
    <w:rsid w:val="00AE7DFE"/>
    <w:rsid w:val="00AE7E40"/>
    <w:rsid w:val="00AF0715"/>
    <w:rsid w:val="00AF1DAF"/>
    <w:rsid w:val="00AF2514"/>
    <w:rsid w:val="00AF3093"/>
    <w:rsid w:val="00AF3277"/>
    <w:rsid w:val="00AF394B"/>
    <w:rsid w:val="00AF3E94"/>
    <w:rsid w:val="00AF5077"/>
    <w:rsid w:val="00AF54B2"/>
    <w:rsid w:val="00AF5883"/>
    <w:rsid w:val="00AF5E23"/>
    <w:rsid w:val="00AF694A"/>
    <w:rsid w:val="00B0014E"/>
    <w:rsid w:val="00B008F5"/>
    <w:rsid w:val="00B016CA"/>
    <w:rsid w:val="00B01ED9"/>
    <w:rsid w:val="00B028C4"/>
    <w:rsid w:val="00B03521"/>
    <w:rsid w:val="00B053F4"/>
    <w:rsid w:val="00B05D82"/>
    <w:rsid w:val="00B0716B"/>
    <w:rsid w:val="00B07330"/>
    <w:rsid w:val="00B07382"/>
    <w:rsid w:val="00B0756E"/>
    <w:rsid w:val="00B07A52"/>
    <w:rsid w:val="00B10AFC"/>
    <w:rsid w:val="00B126BC"/>
    <w:rsid w:val="00B12E49"/>
    <w:rsid w:val="00B14832"/>
    <w:rsid w:val="00B14A0C"/>
    <w:rsid w:val="00B161BB"/>
    <w:rsid w:val="00B166A1"/>
    <w:rsid w:val="00B16704"/>
    <w:rsid w:val="00B16CDB"/>
    <w:rsid w:val="00B16CE1"/>
    <w:rsid w:val="00B171EE"/>
    <w:rsid w:val="00B20DB5"/>
    <w:rsid w:val="00B215B0"/>
    <w:rsid w:val="00B22003"/>
    <w:rsid w:val="00B23478"/>
    <w:rsid w:val="00B24896"/>
    <w:rsid w:val="00B26148"/>
    <w:rsid w:val="00B275CB"/>
    <w:rsid w:val="00B27712"/>
    <w:rsid w:val="00B30B18"/>
    <w:rsid w:val="00B30D8E"/>
    <w:rsid w:val="00B31253"/>
    <w:rsid w:val="00B31728"/>
    <w:rsid w:val="00B32142"/>
    <w:rsid w:val="00B327BB"/>
    <w:rsid w:val="00B32B2B"/>
    <w:rsid w:val="00B33926"/>
    <w:rsid w:val="00B33E86"/>
    <w:rsid w:val="00B34FD5"/>
    <w:rsid w:val="00B34FE4"/>
    <w:rsid w:val="00B35C5D"/>
    <w:rsid w:val="00B36540"/>
    <w:rsid w:val="00B40739"/>
    <w:rsid w:val="00B407D6"/>
    <w:rsid w:val="00B40AD7"/>
    <w:rsid w:val="00B40E0E"/>
    <w:rsid w:val="00B41281"/>
    <w:rsid w:val="00B41C1F"/>
    <w:rsid w:val="00B41FC6"/>
    <w:rsid w:val="00B42456"/>
    <w:rsid w:val="00B42C75"/>
    <w:rsid w:val="00B42CFE"/>
    <w:rsid w:val="00B44664"/>
    <w:rsid w:val="00B44910"/>
    <w:rsid w:val="00B45115"/>
    <w:rsid w:val="00B45289"/>
    <w:rsid w:val="00B46625"/>
    <w:rsid w:val="00B5092C"/>
    <w:rsid w:val="00B50FDD"/>
    <w:rsid w:val="00B51845"/>
    <w:rsid w:val="00B53A66"/>
    <w:rsid w:val="00B5442C"/>
    <w:rsid w:val="00B54B60"/>
    <w:rsid w:val="00B5508C"/>
    <w:rsid w:val="00B55210"/>
    <w:rsid w:val="00B55BC7"/>
    <w:rsid w:val="00B6089A"/>
    <w:rsid w:val="00B60C9E"/>
    <w:rsid w:val="00B60ED4"/>
    <w:rsid w:val="00B612B5"/>
    <w:rsid w:val="00B61481"/>
    <w:rsid w:val="00B62ABC"/>
    <w:rsid w:val="00B62CDD"/>
    <w:rsid w:val="00B63529"/>
    <w:rsid w:val="00B63935"/>
    <w:rsid w:val="00B63950"/>
    <w:rsid w:val="00B645DB"/>
    <w:rsid w:val="00B6483C"/>
    <w:rsid w:val="00B65B94"/>
    <w:rsid w:val="00B67718"/>
    <w:rsid w:val="00B71541"/>
    <w:rsid w:val="00B7222B"/>
    <w:rsid w:val="00B72F38"/>
    <w:rsid w:val="00B738BF"/>
    <w:rsid w:val="00B764EA"/>
    <w:rsid w:val="00B765E4"/>
    <w:rsid w:val="00B767BE"/>
    <w:rsid w:val="00B7726F"/>
    <w:rsid w:val="00B774B5"/>
    <w:rsid w:val="00B774C8"/>
    <w:rsid w:val="00B77712"/>
    <w:rsid w:val="00B80329"/>
    <w:rsid w:val="00B80508"/>
    <w:rsid w:val="00B81161"/>
    <w:rsid w:val="00B8148C"/>
    <w:rsid w:val="00B8313F"/>
    <w:rsid w:val="00B83352"/>
    <w:rsid w:val="00B834F6"/>
    <w:rsid w:val="00B83580"/>
    <w:rsid w:val="00B83722"/>
    <w:rsid w:val="00B83A14"/>
    <w:rsid w:val="00B83AC3"/>
    <w:rsid w:val="00B83C45"/>
    <w:rsid w:val="00B83F42"/>
    <w:rsid w:val="00B83FED"/>
    <w:rsid w:val="00B84603"/>
    <w:rsid w:val="00B84DD7"/>
    <w:rsid w:val="00B85682"/>
    <w:rsid w:val="00B8606F"/>
    <w:rsid w:val="00B871C0"/>
    <w:rsid w:val="00B87386"/>
    <w:rsid w:val="00B9000F"/>
    <w:rsid w:val="00B91712"/>
    <w:rsid w:val="00B9279E"/>
    <w:rsid w:val="00B93179"/>
    <w:rsid w:val="00B93F89"/>
    <w:rsid w:val="00B94293"/>
    <w:rsid w:val="00B9529A"/>
    <w:rsid w:val="00B954D0"/>
    <w:rsid w:val="00B95EF3"/>
    <w:rsid w:val="00B96388"/>
    <w:rsid w:val="00B96FF0"/>
    <w:rsid w:val="00B97362"/>
    <w:rsid w:val="00B97450"/>
    <w:rsid w:val="00B97E19"/>
    <w:rsid w:val="00B97F80"/>
    <w:rsid w:val="00BA0A62"/>
    <w:rsid w:val="00BA184C"/>
    <w:rsid w:val="00BA21AE"/>
    <w:rsid w:val="00BA3A67"/>
    <w:rsid w:val="00BA425C"/>
    <w:rsid w:val="00BA52EA"/>
    <w:rsid w:val="00BA6466"/>
    <w:rsid w:val="00BA67A7"/>
    <w:rsid w:val="00BA7468"/>
    <w:rsid w:val="00BB0B5C"/>
    <w:rsid w:val="00BB0BF3"/>
    <w:rsid w:val="00BB0C26"/>
    <w:rsid w:val="00BB182F"/>
    <w:rsid w:val="00BB1A55"/>
    <w:rsid w:val="00BB1A5B"/>
    <w:rsid w:val="00BB1AA3"/>
    <w:rsid w:val="00BB1DDE"/>
    <w:rsid w:val="00BB2AE2"/>
    <w:rsid w:val="00BB3F1C"/>
    <w:rsid w:val="00BB4037"/>
    <w:rsid w:val="00BB4928"/>
    <w:rsid w:val="00BB5284"/>
    <w:rsid w:val="00BB5BFA"/>
    <w:rsid w:val="00BB5E62"/>
    <w:rsid w:val="00BB6462"/>
    <w:rsid w:val="00BB7105"/>
    <w:rsid w:val="00BC0092"/>
    <w:rsid w:val="00BC0AF0"/>
    <w:rsid w:val="00BC1436"/>
    <w:rsid w:val="00BC19EE"/>
    <w:rsid w:val="00BC26EE"/>
    <w:rsid w:val="00BC310A"/>
    <w:rsid w:val="00BC3243"/>
    <w:rsid w:val="00BC34A9"/>
    <w:rsid w:val="00BC3F38"/>
    <w:rsid w:val="00BC4409"/>
    <w:rsid w:val="00BC48C2"/>
    <w:rsid w:val="00BC4A45"/>
    <w:rsid w:val="00BC4C4A"/>
    <w:rsid w:val="00BC5324"/>
    <w:rsid w:val="00BC56CC"/>
    <w:rsid w:val="00BC6092"/>
    <w:rsid w:val="00BC650B"/>
    <w:rsid w:val="00BC6C2B"/>
    <w:rsid w:val="00BC7CC7"/>
    <w:rsid w:val="00BC7E5A"/>
    <w:rsid w:val="00BC7ECE"/>
    <w:rsid w:val="00BD014D"/>
    <w:rsid w:val="00BD05BC"/>
    <w:rsid w:val="00BD0756"/>
    <w:rsid w:val="00BD11A6"/>
    <w:rsid w:val="00BD18A1"/>
    <w:rsid w:val="00BD1D33"/>
    <w:rsid w:val="00BD2226"/>
    <w:rsid w:val="00BD282F"/>
    <w:rsid w:val="00BD3061"/>
    <w:rsid w:val="00BD3282"/>
    <w:rsid w:val="00BD346F"/>
    <w:rsid w:val="00BD3BD7"/>
    <w:rsid w:val="00BD52F7"/>
    <w:rsid w:val="00BD543A"/>
    <w:rsid w:val="00BD581F"/>
    <w:rsid w:val="00BD5899"/>
    <w:rsid w:val="00BD5969"/>
    <w:rsid w:val="00BD62F3"/>
    <w:rsid w:val="00BD6601"/>
    <w:rsid w:val="00BE0B7C"/>
    <w:rsid w:val="00BE0D16"/>
    <w:rsid w:val="00BE0E05"/>
    <w:rsid w:val="00BE0E3D"/>
    <w:rsid w:val="00BE3543"/>
    <w:rsid w:val="00BE3590"/>
    <w:rsid w:val="00BE3B2F"/>
    <w:rsid w:val="00BE3CB8"/>
    <w:rsid w:val="00BE45A2"/>
    <w:rsid w:val="00BE499D"/>
    <w:rsid w:val="00BE6417"/>
    <w:rsid w:val="00BE655C"/>
    <w:rsid w:val="00BE69C2"/>
    <w:rsid w:val="00BE7927"/>
    <w:rsid w:val="00BE793F"/>
    <w:rsid w:val="00BE7E16"/>
    <w:rsid w:val="00BF01C9"/>
    <w:rsid w:val="00BF0FA4"/>
    <w:rsid w:val="00BF31F7"/>
    <w:rsid w:val="00BF33DD"/>
    <w:rsid w:val="00BF5BB8"/>
    <w:rsid w:val="00BF603E"/>
    <w:rsid w:val="00C00253"/>
    <w:rsid w:val="00C0055D"/>
    <w:rsid w:val="00C02050"/>
    <w:rsid w:val="00C02AEF"/>
    <w:rsid w:val="00C04880"/>
    <w:rsid w:val="00C050A5"/>
    <w:rsid w:val="00C05230"/>
    <w:rsid w:val="00C05247"/>
    <w:rsid w:val="00C0559C"/>
    <w:rsid w:val="00C059AA"/>
    <w:rsid w:val="00C05C17"/>
    <w:rsid w:val="00C0655B"/>
    <w:rsid w:val="00C06C55"/>
    <w:rsid w:val="00C06FA3"/>
    <w:rsid w:val="00C07147"/>
    <w:rsid w:val="00C07549"/>
    <w:rsid w:val="00C105B8"/>
    <w:rsid w:val="00C115CF"/>
    <w:rsid w:val="00C11706"/>
    <w:rsid w:val="00C11814"/>
    <w:rsid w:val="00C12C5B"/>
    <w:rsid w:val="00C12EFA"/>
    <w:rsid w:val="00C14526"/>
    <w:rsid w:val="00C14EFD"/>
    <w:rsid w:val="00C162A8"/>
    <w:rsid w:val="00C16A24"/>
    <w:rsid w:val="00C16D10"/>
    <w:rsid w:val="00C174B4"/>
    <w:rsid w:val="00C200E7"/>
    <w:rsid w:val="00C2047B"/>
    <w:rsid w:val="00C209CD"/>
    <w:rsid w:val="00C20ECE"/>
    <w:rsid w:val="00C212EE"/>
    <w:rsid w:val="00C219F5"/>
    <w:rsid w:val="00C225C1"/>
    <w:rsid w:val="00C229CF"/>
    <w:rsid w:val="00C23A1D"/>
    <w:rsid w:val="00C241C1"/>
    <w:rsid w:val="00C24273"/>
    <w:rsid w:val="00C24704"/>
    <w:rsid w:val="00C2494D"/>
    <w:rsid w:val="00C2585B"/>
    <w:rsid w:val="00C2675E"/>
    <w:rsid w:val="00C27175"/>
    <w:rsid w:val="00C3126E"/>
    <w:rsid w:val="00C3164B"/>
    <w:rsid w:val="00C31DD8"/>
    <w:rsid w:val="00C3273A"/>
    <w:rsid w:val="00C33D61"/>
    <w:rsid w:val="00C34470"/>
    <w:rsid w:val="00C34DF6"/>
    <w:rsid w:val="00C35CBA"/>
    <w:rsid w:val="00C35E6B"/>
    <w:rsid w:val="00C36961"/>
    <w:rsid w:val="00C37085"/>
    <w:rsid w:val="00C4043B"/>
    <w:rsid w:val="00C40B2C"/>
    <w:rsid w:val="00C40DE7"/>
    <w:rsid w:val="00C4196F"/>
    <w:rsid w:val="00C41FD7"/>
    <w:rsid w:val="00C41FF6"/>
    <w:rsid w:val="00C428A6"/>
    <w:rsid w:val="00C43486"/>
    <w:rsid w:val="00C4421F"/>
    <w:rsid w:val="00C4445A"/>
    <w:rsid w:val="00C44CBA"/>
    <w:rsid w:val="00C44FD9"/>
    <w:rsid w:val="00C451AE"/>
    <w:rsid w:val="00C45216"/>
    <w:rsid w:val="00C46833"/>
    <w:rsid w:val="00C4714C"/>
    <w:rsid w:val="00C47442"/>
    <w:rsid w:val="00C477A8"/>
    <w:rsid w:val="00C5054A"/>
    <w:rsid w:val="00C5086D"/>
    <w:rsid w:val="00C510FE"/>
    <w:rsid w:val="00C531C2"/>
    <w:rsid w:val="00C542D8"/>
    <w:rsid w:val="00C54903"/>
    <w:rsid w:val="00C552FF"/>
    <w:rsid w:val="00C5602B"/>
    <w:rsid w:val="00C560E0"/>
    <w:rsid w:val="00C560FA"/>
    <w:rsid w:val="00C56250"/>
    <w:rsid w:val="00C565A1"/>
    <w:rsid w:val="00C568F5"/>
    <w:rsid w:val="00C57F85"/>
    <w:rsid w:val="00C607DE"/>
    <w:rsid w:val="00C61EA4"/>
    <w:rsid w:val="00C62456"/>
    <w:rsid w:val="00C6315A"/>
    <w:rsid w:val="00C64107"/>
    <w:rsid w:val="00C64C10"/>
    <w:rsid w:val="00C676CE"/>
    <w:rsid w:val="00C6776D"/>
    <w:rsid w:val="00C704DF"/>
    <w:rsid w:val="00C71815"/>
    <w:rsid w:val="00C71F3D"/>
    <w:rsid w:val="00C723AF"/>
    <w:rsid w:val="00C727BA"/>
    <w:rsid w:val="00C72AE4"/>
    <w:rsid w:val="00C72EB5"/>
    <w:rsid w:val="00C731DB"/>
    <w:rsid w:val="00C731F8"/>
    <w:rsid w:val="00C74576"/>
    <w:rsid w:val="00C748CD"/>
    <w:rsid w:val="00C7500D"/>
    <w:rsid w:val="00C75216"/>
    <w:rsid w:val="00C75E19"/>
    <w:rsid w:val="00C76165"/>
    <w:rsid w:val="00C766AE"/>
    <w:rsid w:val="00C7724B"/>
    <w:rsid w:val="00C773A5"/>
    <w:rsid w:val="00C800B7"/>
    <w:rsid w:val="00C80873"/>
    <w:rsid w:val="00C8110F"/>
    <w:rsid w:val="00C81496"/>
    <w:rsid w:val="00C8151B"/>
    <w:rsid w:val="00C81696"/>
    <w:rsid w:val="00C820A4"/>
    <w:rsid w:val="00C82571"/>
    <w:rsid w:val="00C82C82"/>
    <w:rsid w:val="00C83545"/>
    <w:rsid w:val="00C83630"/>
    <w:rsid w:val="00C83C66"/>
    <w:rsid w:val="00C83D5A"/>
    <w:rsid w:val="00C84494"/>
    <w:rsid w:val="00C847CE"/>
    <w:rsid w:val="00C848A5"/>
    <w:rsid w:val="00C858FC"/>
    <w:rsid w:val="00C863BA"/>
    <w:rsid w:val="00C86EB8"/>
    <w:rsid w:val="00C90246"/>
    <w:rsid w:val="00C91A77"/>
    <w:rsid w:val="00C92899"/>
    <w:rsid w:val="00C92EE9"/>
    <w:rsid w:val="00C94751"/>
    <w:rsid w:val="00C963EC"/>
    <w:rsid w:val="00C96794"/>
    <w:rsid w:val="00C96B85"/>
    <w:rsid w:val="00C97B70"/>
    <w:rsid w:val="00CA0591"/>
    <w:rsid w:val="00CA080E"/>
    <w:rsid w:val="00CA0FC0"/>
    <w:rsid w:val="00CA1013"/>
    <w:rsid w:val="00CA2186"/>
    <w:rsid w:val="00CA223E"/>
    <w:rsid w:val="00CA22B8"/>
    <w:rsid w:val="00CA2792"/>
    <w:rsid w:val="00CA3C05"/>
    <w:rsid w:val="00CA46DD"/>
    <w:rsid w:val="00CA51B9"/>
    <w:rsid w:val="00CA5587"/>
    <w:rsid w:val="00CA6945"/>
    <w:rsid w:val="00CA7475"/>
    <w:rsid w:val="00CA7ACF"/>
    <w:rsid w:val="00CB037D"/>
    <w:rsid w:val="00CB0762"/>
    <w:rsid w:val="00CB3B38"/>
    <w:rsid w:val="00CB44F2"/>
    <w:rsid w:val="00CB570F"/>
    <w:rsid w:val="00CB58E7"/>
    <w:rsid w:val="00CB59B8"/>
    <w:rsid w:val="00CB6CFF"/>
    <w:rsid w:val="00CB6DBE"/>
    <w:rsid w:val="00CB6EAF"/>
    <w:rsid w:val="00CB72B5"/>
    <w:rsid w:val="00CB73BB"/>
    <w:rsid w:val="00CB773C"/>
    <w:rsid w:val="00CC020D"/>
    <w:rsid w:val="00CC09E5"/>
    <w:rsid w:val="00CC0B7D"/>
    <w:rsid w:val="00CC1C5A"/>
    <w:rsid w:val="00CC1EBA"/>
    <w:rsid w:val="00CC34FA"/>
    <w:rsid w:val="00CC3FD3"/>
    <w:rsid w:val="00CC44FB"/>
    <w:rsid w:val="00CC5F6E"/>
    <w:rsid w:val="00CC5FE5"/>
    <w:rsid w:val="00CC64D3"/>
    <w:rsid w:val="00CC6619"/>
    <w:rsid w:val="00CC6B36"/>
    <w:rsid w:val="00CC7512"/>
    <w:rsid w:val="00CD014E"/>
    <w:rsid w:val="00CD0C25"/>
    <w:rsid w:val="00CD106C"/>
    <w:rsid w:val="00CD289B"/>
    <w:rsid w:val="00CD363C"/>
    <w:rsid w:val="00CD3DF7"/>
    <w:rsid w:val="00CD3E43"/>
    <w:rsid w:val="00CD409F"/>
    <w:rsid w:val="00CD47E7"/>
    <w:rsid w:val="00CD4980"/>
    <w:rsid w:val="00CD4DD5"/>
    <w:rsid w:val="00CD52FB"/>
    <w:rsid w:val="00CD5499"/>
    <w:rsid w:val="00CD6385"/>
    <w:rsid w:val="00CD758A"/>
    <w:rsid w:val="00CD7600"/>
    <w:rsid w:val="00CE0307"/>
    <w:rsid w:val="00CE1BF9"/>
    <w:rsid w:val="00CE1E13"/>
    <w:rsid w:val="00CE3046"/>
    <w:rsid w:val="00CE3323"/>
    <w:rsid w:val="00CE3A0E"/>
    <w:rsid w:val="00CE426B"/>
    <w:rsid w:val="00CE6019"/>
    <w:rsid w:val="00CE6730"/>
    <w:rsid w:val="00CE75AC"/>
    <w:rsid w:val="00CE789B"/>
    <w:rsid w:val="00CE7906"/>
    <w:rsid w:val="00CF2210"/>
    <w:rsid w:val="00CF280C"/>
    <w:rsid w:val="00CF373A"/>
    <w:rsid w:val="00CF3C7D"/>
    <w:rsid w:val="00CF49F5"/>
    <w:rsid w:val="00CF4BA2"/>
    <w:rsid w:val="00CF57E3"/>
    <w:rsid w:val="00CF5EBD"/>
    <w:rsid w:val="00CF65B8"/>
    <w:rsid w:val="00CF7FC9"/>
    <w:rsid w:val="00D00F1E"/>
    <w:rsid w:val="00D015EE"/>
    <w:rsid w:val="00D01D93"/>
    <w:rsid w:val="00D01DEF"/>
    <w:rsid w:val="00D02170"/>
    <w:rsid w:val="00D03BFC"/>
    <w:rsid w:val="00D03F3A"/>
    <w:rsid w:val="00D04196"/>
    <w:rsid w:val="00D049DE"/>
    <w:rsid w:val="00D05F94"/>
    <w:rsid w:val="00D061B5"/>
    <w:rsid w:val="00D06458"/>
    <w:rsid w:val="00D10270"/>
    <w:rsid w:val="00D10A39"/>
    <w:rsid w:val="00D11677"/>
    <w:rsid w:val="00D12FA8"/>
    <w:rsid w:val="00D138D8"/>
    <w:rsid w:val="00D139E9"/>
    <w:rsid w:val="00D13C6A"/>
    <w:rsid w:val="00D15D6F"/>
    <w:rsid w:val="00D16869"/>
    <w:rsid w:val="00D17867"/>
    <w:rsid w:val="00D178EF"/>
    <w:rsid w:val="00D17EFD"/>
    <w:rsid w:val="00D201AC"/>
    <w:rsid w:val="00D204D9"/>
    <w:rsid w:val="00D207B8"/>
    <w:rsid w:val="00D207F5"/>
    <w:rsid w:val="00D20894"/>
    <w:rsid w:val="00D20AD5"/>
    <w:rsid w:val="00D21415"/>
    <w:rsid w:val="00D21D41"/>
    <w:rsid w:val="00D21E3A"/>
    <w:rsid w:val="00D21F7F"/>
    <w:rsid w:val="00D224D1"/>
    <w:rsid w:val="00D2369C"/>
    <w:rsid w:val="00D24E01"/>
    <w:rsid w:val="00D27C9A"/>
    <w:rsid w:val="00D30535"/>
    <w:rsid w:val="00D30978"/>
    <w:rsid w:val="00D3100B"/>
    <w:rsid w:val="00D31461"/>
    <w:rsid w:val="00D314C1"/>
    <w:rsid w:val="00D31901"/>
    <w:rsid w:val="00D326D8"/>
    <w:rsid w:val="00D32C76"/>
    <w:rsid w:val="00D330CE"/>
    <w:rsid w:val="00D336A0"/>
    <w:rsid w:val="00D33F27"/>
    <w:rsid w:val="00D345F3"/>
    <w:rsid w:val="00D34954"/>
    <w:rsid w:val="00D357D1"/>
    <w:rsid w:val="00D35D3C"/>
    <w:rsid w:val="00D35E95"/>
    <w:rsid w:val="00D36651"/>
    <w:rsid w:val="00D3737C"/>
    <w:rsid w:val="00D374AB"/>
    <w:rsid w:val="00D378C6"/>
    <w:rsid w:val="00D37FDD"/>
    <w:rsid w:val="00D401C8"/>
    <w:rsid w:val="00D40FA7"/>
    <w:rsid w:val="00D4132C"/>
    <w:rsid w:val="00D41D8D"/>
    <w:rsid w:val="00D42918"/>
    <w:rsid w:val="00D42D00"/>
    <w:rsid w:val="00D4306F"/>
    <w:rsid w:val="00D437E8"/>
    <w:rsid w:val="00D43827"/>
    <w:rsid w:val="00D439A2"/>
    <w:rsid w:val="00D43C38"/>
    <w:rsid w:val="00D43E69"/>
    <w:rsid w:val="00D44C48"/>
    <w:rsid w:val="00D4555E"/>
    <w:rsid w:val="00D458D6"/>
    <w:rsid w:val="00D46390"/>
    <w:rsid w:val="00D4670B"/>
    <w:rsid w:val="00D46AFB"/>
    <w:rsid w:val="00D47182"/>
    <w:rsid w:val="00D502A6"/>
    <w:rsid w:val="00D502D8"/>
    <w:rsid w:val="00D50C05"/>
    <w:rsid w:val="00D50C2B"/>
    <w:rsid w:val="00D50DC4"/>
    <w:rsid w:val="00D51CC4"/>
    <w:rsid w:val="00D51E02"/>
    <w:rsid w:val="00D524E6"/>
    <w:rsid w:val="00D52623"/>
    <w:rsid w:val="00D531BE"/>
    <w:rsid w:val="00D53975"/>
    <w:rsid w:val="00D53E8C"/>
    <w:rsid w:val="00D5468A"/>
    <w:rsid w:val="00D5499F"/>
    <w:rsid w:val="00D54CF6"/>
    <w:rsid w:val="00D55183"/>
    <w:rsid w:val="00D55FC2"/>
    <w:rsid w:val="00D566C8"/>
    <w:rsid w:val="00D56BEE"/>
    <w:rsid w:val="00D56E96"/>
    <w:rsid w:val="00D57F21"/>
    <w:rsid w:val="00D60720"/>
    <w:rsid w:val="00D62187"/>
    <w:rsid w:val="00D629F3"/>
    <w:rsid w:val="00D62ABF"/>
    <w:rsid w:val="00D64063"/>
    <w:rsid w:val="00D652C0"/>
    <w:rsid w:val="00D65AE5"/>
    <w:rsid w:val="00D66003"/>
    <w:rsid w:val="00D66374"/>
    <w:rsid w:val="00D665FE"/>
    <w:rsid w:val="00D666D0"/>
    <w:rsid w:val="00D67F8E"/>
    <w:rsid w:val="00D70198"/>
    <w:rsid w:val="00D7084E"/>
    <w:rsid w:val="00D71188"/>
    <w:rsid w:val="00D71511"/>
    <w:rsid w:val="00D71B0E"/>
    <w:rsid w:val="00D72A23"/>
    <w:rsid w:val="00D73695"/>
    <w:rsid w:val="00D737F6"/>
    <w:rsid w:val="00D7485A"/>
    <w:rsid w:val="00D74F42"/>
    <w:rsid w:val="00D7504C"/>
    <w:rsid w:val="00D76616"/>
    <w:rsid w:val="00D77483"/>
    <w:rsid w:val="00D77F83"/>
    <w:rsid w:val="00D8012B"/>
    <w:rsid w:val="00D80462"/>
    <w:rsid w:val="00D81356"/>
    <w:rsid w:val="00D81806"/>
    <w:rsid w:val="00D81EF9"/>
    <w:rsid w:val="00D8265C"/>
    <w:rsid w:val="00D82C67"/>
    <w:rsid w:val="00D82F1E"/>
    <w:rsid w:val="00D83111"/>
    <w:rsid w:val="00D83933"/>
    <w:rsid w:val="00D83987"/>
    <w:rsid w:val="00D85A45"/>
    <w:rsid w:val="00D868BD"/>
    <w:rsid w:val="00D86BAE"/>
    <w:rsid w:val="00D871D6"/>
    <w:rsid w:val="00D8728B"/>
    <w:rsid w:val="00D87E39"/>
    <w:rsid w:val="00D9015D"/>
    <w:rsid w:val="00D90628"/>
    <w:rsid w:val="00D92A42"/>
    <w:rsid w:val="00D9302C"/>
    <w:rsid w:val="00D93591"/>
    <w:rsid w:val="00D9370D"/>
    <w:rsid w:val="00D93788"/>
    <w:rsid w:val="00D93FA3"/>
    <w:rsid w:val="00D94BA3"/>
    <w:rsid w:val="00D94CDE"/>
    <w:rsid w:val="00D95B6C"/>
    <w:rsid w:val="00D95E63"/>
    <w:rsid w:val="00D97E5A"/>
    <w:rsid w:val="00DA0920"/>
    <w:rsid w:val="00DA13B9"/>
    <w:rsid w:val="00DA14A5"/>
    <w:rsid w:val="00DA1AA8"/>
    <w:rsid w:val="00DA2152"/>
    <w:rsid w:val="00DA23C9"/>
    <w:rsid w:val="00DA3050"/>
    <w:rsid w:val="00DA30F2"/>
    <w:rsid w:val="00DA3B6D"/>
    <w:rsid w:val="00DA3C9B"/>
    <w:rsid w:val="00DA3DCF"/>
    <w:rsid w:val="00DA3EAD"/>
    <w:rsid w:val="00DA42B2"/>
    <w:rsid w:val="00DA4412"/>
    <w:rsid w:val="00DA4D9E"/>
    <w:rsid w:val="00DA582D"/>
    <w:rsid w:val="00DA5CD1"/>
    <w:rsid w:val="00DA6201"/>
    <w:rsid w:val="00DA6BE3"/>
    <w:rsid w:val="00DA75E1"/>
    <w:rsid w:val="00DB04C0"/>
    <w:rsid w:val="00DB07C6"/>
    <w:rsid w:val="00DB0F1F"/>
    <w:rsid w:val="00DB154D"/>
    <w:rsid w:val="00DB19F7"/>
    <w:rsid w:val="00DB25B5"/>
    <w:rsid w:val="00DB3052"/>
    <w:rsid w:val="00DB3A4B"/>
    <w:rsid w:val="00DB3FA7"/>
    <w:rsid w:val="00DB633C"/>
    <w:rsid w:val="00DB6398"/>
    <w:rsid w:val="00DB6D54"/>
    <w:rsid w:val="00DB6ED4"/>
    <w:rsid w:val="00DB763E"/>
    <w:rsid w:val="00DC23E7"/>
    <w:rsid w:val="00DC2762"/>
    <w:rsid w:val="00DC298B"/>
    <w:rsid w:val="00DC3881"/>
    <w:rsid w:val="00DC4669"/>
    <w:rsid w:val="00DC5060"/>
    <w:rsid w:val="00DC649E"/>
    <w:rsid w:val="00DC653A"/>
    <w:rsid w:val="00DC6838"/>
    <w:rsid w:val="00DC715A"/>
    <w:rsid w:val="00DC75A9"/>
    <w:rsid w:val="00DD0967"/>
    <w:rsid w:val="00DD0D59"/>
    <w:rsid w:val="00DD19B5"/>
    <w:rsid w:val="00DD1A29"/>
    <w:rsid w:val="00DD1CD2"/>
    <w:rsid w:val="00DD25C0"/>
    <w:rsid w:val="00DD4146"/>
    <w:rsid w:val="00DD4414"/>
    <w:rsid w:val="00DD52E9"/>
    <w:rsid w:val="00DD5E37"/>
    <w:rsid w:val="00DD5FAF"/>
    <w:rsid w:val="00DD7495"/>
    <w:rsid w:val="00DD7B8E"/>
    <w:rsid w:val="00DD7E1F"/>
    <w:rsid w:val="00DE0048"/>
    <w:rsid w:val="00DE012B"/>
    <w:rsid w:val="00DE0354"/>
    <w:rsid w:val="00DE0D73"/>
    <w:rsid w:val="00DE1E6C"/>
    <w:rsid w:val="00DE2344"/>
    <w:rsid w:val="00DE2A9E"/>
    <w:rsid w:val="00DE3202"/>
    <w:rsid w:val="00DE3294"/>
    <w:rsid w:val="00DE3604"/>
    <w:rsid w:val="00DE37AA"/>
    <w:rsid w:val="00DE3B25"/>
    <w:rsid w:val="00DE3FEB"/>
    <w:rsid w:val="00DE4043"/>
    <w:rsid w:val="00DE4211"/>
    <w:rsid w:val="00DE5036"/>
    <w:rsid w:val="00DE54A2"/>
    <w:rsid w:val="00DE5C26"/>
    <w:rsid w:val="00DE629F"/>
    <w:rsid w:val="00DE6E67"/>
    <w:rsid w:val="00DE79BB"/>
    <w:rsid w:val="00DF0053"/>
    <w:rsid w:val="00DF01FD"/>
    <w:rsid w:val="00DF070C"/>
    <w:rsid w:val="00DF0A7B"/>
    <w:rsid w:val="00DF0AE7"/>
    <w:rsid w:val="00DF17ED"/>
    <w:rsid w:val="00DF1990"/>
    <w:rsid w:val="00DF217F"/>
    <w:rsid w:val="00DF2939"/>
    <w:rsid w:val="00DF2D9D"/>
    <w:rsid w:val="00DF2E5D"/>
    <w:rsid w:val="00DF489C"/>
    <w:rsid w:val="00DF5107"/>
    <w:rsid w:val="00DF57DF"/>
    <w:rsid w:val="00DF5B53"/>
    <w:rsid w:val="00DF6E70"/>
    <w:rsid w:val="00DF6EB1"/>
    <w:rsid w:val="00E00CB3"/>
    <w:rsid w:val="00E022E9"/>
    <w:rsid w:val="00E036C7"/>
    <w:rsid w:val="00E047FC"/>
    <w:rsid w:val="00E0517F"/>
    <w:rsid w:val="00E05894"/>
    <w:rsid w:val="00E05E98"/>
    <w:rsid w:val="00E063F7"/>
    <w:rsid w:val="00E10892"/>
    <w:rsid w:val="00E10A7A"/>
    <w:rsid w:val="00E10CE6"/>
    <w:rsid w:val="00E10DBF"/>
    <w:rsid w:val="00E10FA5"/>
    <w:rsid w:val="00E11403"/>
    <w:rsid w:val="00E12C80"/>
    <w:rsid w:val="00E12ED2"/>
    <w:rsid w:val="00E12FEA"/>
    <w:rsid w:val="00E133CB"/>
    <w:rsid w:val="00E13E2D"/>
    <w:rsid w:val="00E1409C"/>
    <w:rsid w:val="00E14792"/>
    <w:rsid w:val="00E14C95"/>
    <w:rsid w:val="00E168ED"/>
    <w:rsid w:val="00E17C93"/>
    <w:rsid w:val="00E17EE5"/>
    <w:rsid w:val="00E201C4"/>
    <w:rsid w:val="00E20366"/>
    <w:rsid w:val="00E20A6A"/>
    <w:rsid w:val="00E23C2C"/>
    <w:rsid w:val="00E249FA"/>
    <w:rsid w:val="00E24AEC"/>
    <w:rsid w:val="00E24BE2"/>
    <w:rsid w:val="00E24CCF"/>
    <w:rsid w:val="00E25B1F"/>
    <w:rsid w:val="00E2625A"/>
    <w:rsid w:val="00E26564"/>
    <w:rsid w:val="00E268A1"/>
    <w:rsid w:val="00E272F9"/>
    <w:rsid w:val="00E30C5B"/>
    <w:rsid w:val="00E31C01"/>
    <w:rsid w:val="00E31C3F"/>
    <w:rsid w:val="00E32087"/>
    <w:rsid w:val="00E3252A"/>
    <w:rsid w:val="00E328B5"/>
    <w:rsid w:val="00E32E56"/>
    <w:rsid w:val="00E3413A"/>
    <w:rsid w:val="00E35028"/>
    <w:rsid w:val="00E3520A"/>
    <w:rsid w:val="00E35C36"/>
    <w:rsid w:val="00E35F85"/>
    <w:rsid w:val="00E362CB"/>
    <w:rsid w:val="00E36574"/>
    <w:rsid w:val="00E36822"/>
    <w:rsid w:val="00E37827"/>
    <w:rsid w:val="00E40EE8"/>
    <w:rsid w:val="00E4104D"/>
    <w:rsid w:val="00E42066"/>
    <w:rsid w:val="00E421B3"/>
    <w:rsid w:val="00E42342"/>
    <w:rsid w:val="00E42819"/>
    <w:rsid w:val="00E434AE"/>
    <w:rsid w:val="00E438C1"/>
    <w:rsid w:val="00E44498"/>
    <w:rsid w:val="00E445BF"/>
    <w:rsid w:val="00E4565E"/>
    <w:rsid w:val="00E457B4"/>
    <w:rsid w:val="00E46118"/>
    <w:rsid w:val="00E4639D"/>
    <w:rsid w:val="00E471CA"/>
    <w:rsid w:val="00E475E4"/>
    <w:rsid w:val="00E5096F"/>
    <w:rsid w:val="00E50F3D"/>
    <w:rsid w:val="00E515F7"/>
    <w:rsid w:val="00E51632"/>
    <w:rsid w:val="00E517E9"/>
    <w:rsid w:val="00E52115"/>
    <w:rsid w:val="00E52754"/>
    <w:rsid w:val="00E52ABF"/>
    <w:rsid w:val="00E52D62"/>
    <w:rsid w:val="00E52ED4"/>
    <w:rsid w:val="00E5386C"/>
    <w:rsid w:val="00E55005"/>
    <w:rsid w:val="00E55C28"/>
    <w:rsid w:val="00E56BC6"/>
    <w:rsid w:val="00E56ECD"/>
    <w:rsid w:val="00E578ED"/>
    <w:rsid w:val="00E57E61"/>
    <w:rsid w:val="00E606D1"/>
    <w:rsid w:val="00E60840"/>
    <w:rsid w:val="00E610E7"/>
    <w:rsid w:val="00E6173B"/>
    <w:rsid w:val="00E617BB"/>
    <w:rsid w:val="00E61B93"/>
    <w:rsid w:val="00E625D3"/>
    <w:rsid w:val="00E62DF6"/>
    <w:rsid w:val="00E643DE"/>
    <w:rsid w:val="00E646BE"/>
    <w:rsid w:val="00E64F72"/>
    <w:rsid w:val="00E65AA0"/>
    <w:rsid w:val="00E665F8"/>
    <w:rsid w:val="00E666CA"/>
    <w:rsid w:val="00E66D44"/>
    <w:rsid w:val="00E66EA5"/>
    <w:rsid w:val="00E705B3"/>
    <w:rsid w:val="00E708F5"/>
    <w:rsid w:val="00E7241C"/>
    <w:rsid w:val="00E74F7C"/>
    <w:rsid w:val="00E75380"/>
    <w:rsid w:val="00E75B8B"/>
    <w:rsid w:val="00E763BB"/>
    <w:rsid w:val="00E76BAD"/>
    <w:rsid w:val="00E81744"/>
    <w:rsid w:val="00E81A0D"/>
    <w:rsid w:val="00E82154"/>
    <w:rsid w:val="00E83996"/>
    <w:rsid w:val="00E84073"/>
    <w:rsid w:val="00E84C0E"/>
    <w:rsid w:val="00E85231"/>
    <w:rsid w:val="00E853F4"/>
    <w:rsid w:val="00E857BA"/>
    <w:rsid w:val="00E868E4"/>
    <w:rsid w:val="00E87605"/>
    <w:rsid w:val="00E90951"/>
    <w:rsid w:val="00E9159F"/>
    <w:rsid w:val="00E9223A"/>
    <w:rsid w:val="00E92410"/>
    <w:rsid w:val="00E92E34"/>
    <w:rsid w:val="00E93E62"/>
    <w:rsid w:val="00E93F76"/>
    <w:rsid w:val="00E94C34"/>
    <w:rsid w:val="00E94D3F"/>
    <w:rsid w:val="00E96742"/>
    <w:rsid w:val="00E96961"/>
    <w:rsid w:val="00EA10A0"/>
    <w:rsid w:val="00EA12F0"/>
    <w:rsid w:val="00EA278D"/>
    <w:rsid w:val="00EA2FCE"/>
    <w:rsid w:val="00EA32A8"/>
    <w:rsid w:val="00EA3D31"/>
    <w:rsid w:val="00EA3E77"/>
    <w:rsid w:val="00EA4C5A"/>
    <w:rsid w:val="00EA6F17"/>
    <w:rsid w:val="00EB1364"/>
    <w:rsid w:val="00EB141A"/>
    <w:rsid w:val="00EB14B2"/>
    <w:rsid w:val="00EB1529"/>
    <w:rsid w:val="00EB177D"/>
    <w:rsid w:val="00EB232F"/>
    <w:rsid w:val="00EB24B8"/>
    <w:rsid w:val="00EB2926"/>
    <w:rsid w:val="00EB3B1E"/>
    <w:rsid w:val="00EB518F"/>
    <w:rsid w:val="00EB5B50"/>
    <w:rsid w:val="00EB67FF"/>
    <w:rsid w:val="00EB6FD9"/>
    <w:rsid w:val="00EB7705"/>
    <w:rsid w:val="00EB7A70"/>
    <w:rsid w:val="00EC029A"/>
    <w:rsid w:val="00EC0935"/>
    <w:rsid w:val="00EC0A5B"/>
    <w:rsid w:val="00EC12E7"/>
    <w:rsid w:val="00EC1496"/>
    <w:rsid w:val="00EC165A"/>
    <w:rsid w:val="00EC1D70"/>
    <w:rsid w:val="00EC27F8"/>
    <w:rsid w:val="00EC281E"/>
    <w:rsid w:val="00EC28D3"/>
    <w:rsid w:val="00EC2EBC"/>
    <w:rsid w:val="00EC2FE8"/>
    <w:rsid w:val="00EC3023"/>
    <w:rsid w:val="00EC3BBD"/>
    <w:rsid w:val="00EC3F24"/>
    <w:rsid w:val="00EC46D9"/>
    <w:rsid w:val="00EC4ABB"/>
    <w:rsid w:val="00EC509D"/>
    <w:rsid w:val="00EC5F65"/>
    <w:rsid w:val="00EC6000"/>
    <w:rsid w:val="00EC6327"/>
    <w:rsid w:val="00EC687D"/>
    <w:rsid w:val="00EC6A68"/>
    <w:rsid w:val="00EC7788"/>
    <w:rsid w:val="00EC7CD4"/>
    <w:rsid w:val="00ED100D"/>
    <w:rsid w:val="00ED163F"/>
    <w:rsid w:val="00ED2058"/>
    <w:rsid w:val="00ED20C9"/>
    <w:rsid w:val="00ED3893"/>
    <w:rsid w:val="00ED3F32"/>
    <w:rsid w:val="00ED4090"/>
    <w:rsid w:val="00ED42F6"/>
    <w:rsid w:val="00ED6CA9"/>
    <w:rsid w:val="00ED71A9"/>
    <w:rsid w:val="00ED78B6"/>
    <w:rsid w:val="00ED7EF8"/>
    <w:rsid w:val="00EE0578"/>
    <w:rsid w:val="00EE0737"/>
    <w:rsid w:val="00EE112E"/>
    <w:rsid w:val="00EE12D4"/>
    <w:rsid w:val="00EE20F1"/>
    <w:rsid w:val="00EE32F3"/>
    <w:rsid w:val="00EE36C8"/>
    <w:rsid w:val="00EE3A8E"/>
    <w:rsid w:val="00EE3EC8"/>
    <w:rsid w:val="00EE413D"/>
    <w:rsid w:val="00EE4168"/>
    <w:rsid w:val="00EE420B"/>
    <w:rsid w:val="00EE453F"/>
    <w:rsid w:val="00EE4BBE"/>
    <w:rsid w:val="00EE5865"/>
    <w:rsid w:val="00EE62B6"/>
    <w:rsid w:val="00EE698C"/>
    <w:rsid w:val="00EE72B5"/>
    <w:rsid w:val="00EF101E"/>
    <w:rsid w:val="00EF1091"/>
    <w:rsid w:val="00EF11EE"/>
    <w:rsid w:val="00EF1734"/>
    <w:rsid w:val="00EF19D7"/>
    <w:rsid w:val="00EF1D07"/>
    <w:rsid w:val="00EF1FDE"/>
    <w:rsid w:val="00EF2150"/>
    <w:rsid w:val="00EF22CE"/>
    <w:rsid w:val="00EF33E0"/>
    <w:rsid w:val="00EF3407"/>
    <w:rsid w:val="00EF3ABF"/>
    <w:rsid w:val="00EF4332"/>
    <w:rsid w:val="00EF4566"/>
    <w:rsid w:val="00EF499C"/>
    <w:rsid w:val="00EF4F6D"/>
    <w:rsid w:val="00EF581D"/>
    <w:rsid w:val="00EF5B5E"/>
    <w:rsid w:val="00EF637D"/>
    <w:rsid w:val="00EF7445"/>
    <w:rsid w:val="00EF7C6A"/>
    <w:rsid w:val="00F01DF2"/>
    <w:rsid w:val="00F02385"/>
    <w:rsid w:val="00F0249D"/>
    <w:rsid w:val="00F02F3C"/>
    <w:rsid w:val="00F032B3"/>
    <w:rsid w:val="00F037F5"/>
    <w:rsid w:val="00F0505F"/>
    <w:rsid w:val="00F0548C"/>
    <w:rsid w:val="00F05A17"/>
    <w:rsid w:val="00F05FA8"/>
    <w:rsid w:val="00F07985"/>
    <w:rsid w:val="00F10B4C"/>
    <w:rsid w:val="00F10C23"/>
    <w:rsid w:val="00F1120A"/>
    <w:rsid w:val="00F112D6"/>
    <w:rsid w:val="00F11DE3"/>
    <w:rsid w:val="00F11E04"/>
    <w:rsid w:val="00F1268F"/>
    <w:rsid w:val="00F1348E"/>
    <w:rsid w:val="00F14D4A"/>
    <w:rsid w:val="00F156E9"/>
    <w:rsid w:val="00F15EF2"/>
    <w:rsid w:val="00F16AB9"/>
    <w:rsid w:val="00F17D16"/>
    <w:rsid w:val="00F20302"/>
    <w:rsid w:val="00F20CD6"/>
    <w:rsid w:val="00F213B2"/>
    <w:rsid w:val="00F22161"/>
    <w:rsid w:val="00F221CA"/>
    <w:rsid w:val="00F2254B"/>
    <w:rsid w:val="00F227C1"/>
    <w:rsid w:val="00F22938"/>
    <w:rsid w:val="00F229B9"/>
    <w:rsid w:val="00F23682"/>
    <w:rsid w:val="00F23AC5"/>
    <w:rsid w:val="00F23E3C"/>
    <w:rsid w:val="00F23E8F"/>
    <w:rsid w:val="00F2486C"/>
    <w:rsid w:val="00F25EAB"/>
    <w:rsid w:val="00F25FFB"/>
    <w:rsid w:val="00F263FC"/>
    <w:rsid w:val="00F30ED1"/>
    <w:rsid w:val="00F315E7"/>
    <w:rsid w:val="00F325A7"/>
    <w:rsid w:val="00F32C5A"/>
    <w:rsid w:val="00F32EE4"/>
    <w:rsid w:val="00F3390A"/>
    <w:rsid w:val="00F34374"/>
    <w:rsid w:val="00F34AB6"/>
    <w:rsid w:val="00F3526C"/>
    <w:rsid w:val="00F35886"/>
    <w:rsid w:val="00F35A32"/>
    <w:rsid w:val="00F35A50"/>
    <w:rsid w:val="00F35DFF"/>
    <w:rsid w:val="00F36135"/>
    <w:rsid w:val="00F36DE4"/>
    <w:rsid w:val="00F406A3"/>
    <w:rsid w:val="00F407C0"/>
    <w:rsid w:val="00F40C51"/>
    <w:rsid w:val="00F41364"/>
    <w:rsid w:val="00F4165D"/>
    <w:rsid w:val="00F41962"/>
    <w:rsid w:val="00F43927"/>
    <w:rsid w:val="00F44000"/>
    <w:rsid w:val="00F44B4D"/>
    <w:rsid w:val="00F44E14"/>
    <w:rsid w:val="00F453BA"/>
    <w:rsid w:val="00F45772"/>
    <w:rsid w:val="00F45BC1"/>
    <w:rsid w:val="00F47D07"/>
    <w:rsid w:val="00F50453"/>
    <w:rsid w:val="00F50B6E"/>
    <w:rsid w:val="00F50C17"/>
    <w:rsid w:val="00F50E51"/>
    <w:rsid w:val="00F5115A"/>
    <w:rsid w:val="00F51461"/>
    <w:rsid w:val="00F515B0"/>
    <w:rsid w:val="00F515D4"/>
    <w:rsid w:val="00F5168A"/>
    <w:rsid w:val="00F51735"/>
    <w:rsid w:val="00F531B7"/>
    <w:rsid w:val="00F535E8"/>
    <w:rsid w:val="00F53B2C"/>
    <w:rsid w:val="00F53E71"/>
    <w:rsid w:val="00F5402E"/>
    <w:rsid w:val="00F56946"/>
    <w:rsid w:val="00F56B02"/>
    <w:rsid w:val="00F573B6"/>
    <w:rsid w:val="00F57A8B"/>
    <w:rsid w:val="00F57FA6"/>
    <w:rsid w:val="00F60485"/>
    <w:rsid w:val="00F608D8"/>
    <w:rsid w:val="00F60C5C"/>
    <w:rsid w:val="00F60D8D"/>
    <w:rsid w:val="00F624D8"/>
    <w:rsid w:val="00F62D6D"/>
    <w:rsid w:val="00F62E32"/>
    <w:rsid w:val="00F65DF0"/>
    <w:rsid w:val="00F65F7F"/>
    <w:rsid w:val="00F66061"/>
    <w:rsid w:val="00F66193"/>
    <w:rsid w:val="00F663B3"/>
    <w:rsid w:val="00F67B96"/>
    <w:rsid w:val="00F67FDA"/>
    <w:rsid w:val="00F7083C"/>
    <w:rsid w:val="00F7105E"/>
    <w:rsid w:val="00F719D8"/>
    <w:rsid w:val="00F719E3"/>
    <w:rsid w:val="00F73449"/>
    <w:rsid w:val="00F7350A"/>
    <w:rsid w:val="00F73675"/>
    <w:rsid w:val="00F73A7E"/>
    <w:rsid w:val="00F73FB4"/>
    <w:rsid w:val="00F742E1"/>
    <w:rsid w:val="00F74DCD"/>
    <w:rsid w:val="00F75D66"/>
    <w:rsid w:val="00F7642A"/>
    <w:rsid w:val="00F7657D"/>
    <w:rsid w:val="00F76EAC"/>
    <w:rsid w:val="00F77EC1"/>
    <w:rsid w:val="00F8032C"/>
    <w:rsid w:val="00F80649"/>
    <w:rsid w:val="00F807DB"/>
    <w:rsid w:val="00F81A46"/>
    <w:rsid w:val="00F81CEE"/>
    <w:rsid w:val="00F82611"/>
    <w:rsid w:val="00F8603F"/>
    <w:rsid w:val="00F86DC2"/>
    <w:rsid w:val="00F86E90"/>
    <w:rsid w:val="00F873E3"/>
    <w:rsid w:val="00F873F7"/>
    <w:rsid w:val="00F878F4"/>
    <w:rsid w:val="00F87B0E"/>
    <w:rsid w:val="00F87DB0"/>
    <w:rsid w:val="00F87F90"/>
    <w:rsid w:val="00F904BA"/>
    <w:rsid w:val="00F90F02"/>
    <w:rsid w:val="00F91B68"/>
    <w:rsid w:val="00F91C2A"/>
    <w:rsid w:val="00F924EB"/>
    <w:rsid w:val="00F9337E"/>
    <w:rsid w:val="00F93A70"/>
    <w:rsid w:val="00F943E5"/>
    <w:rsid w:val="00F9671B"/>
    <w:rsid w:val="00F969A9"/>
    <w:rsid w:val="00F97282"/>
    <w:rsid w:val="00F97639"/>
    <w:rsid w:val="00FA0218"/>
    <w:rsid w:val="00FA1FA9"/>
    <w:rsid w:val="00FA24B1"/>
    <w:rsid w:val="00FA335D"/>
    <w:rsid w:val="00FA3698"/>
    <w:rsid w:val="00FA376A"/>
    <w:rsid w:val="00FA4B88"/>
    <w:rsid w:val="00FA51DA"/>
    <w:rsid w:val="00FA5688"/>
    <w:rsid w:val="00FA56EE"/>
    <w:rsid w:val="00FA69AB"/>
    <w:rsid w:val="00FA74B6"/>
    <w:rsid w:val="00FA7B97"/>
    <w:rsid w:val="00FA7F5B"/>
    <w:rsid w:val="00FA7FA3"/>
    <w:rsid w:val="00FB0650"/>
    <w:rsid w:val="00FB0C03"/>
    <w:rsid w:val="00FB0E07"/>
    <w:rsid w:val="00FB104A"/>
    <w:rsid w:val="00FB1AB8"/>
    <w:rsid w:val="00FB270C"/>
    <w:rsid w:val="00FB3704"/>
    <w:rsid w:val="00FB38B7"/>
    <w:rsid w:val="00FB4D76"/>
    <w:rsid w:val="00FB4F57"/>
    <w:rsid w:val="00FB5579"/>
    <w:rsid w:val="00FB5ECF"/>
    <w:rsid w:val="00FB67EE"/>
    <w:rsid w:val="00FB6AE0"/>
    <w:rsid w:val="00FB6B22"/>
    <w:rsid w:val="00FB72B3"/>
    <w:rsid w:val="00FB7394"/>
    <w:rsid w:val="00FB79E0"/>
    <w:rsid w:val="00FC02A6"/>
    <w:rsid w:val="00FC0ACE"/>
    <w:rsid w:val="00FC1889"/>
    <w:rsid w:val="00FC24C6"/>
    <w:rsid w:val="00FC2D34"/>
    <w:rsid w:val="00FC2D59"/>
    <w:rsid w:val="00FC2EC3"/>
    <w:rsid w:val="00FC342F"/>
    <w:rsid w:val="00FC364F"/>
    <w:rsid w:val="00FC435F"/>
    <w:rsid w:val="00FC44BF"/>
    <w:rsid w:val="00FC48A2"/>
    <w:rsid w:val="00FC54E4"/>
    <w:rsid w:val="00FC559C"/>
    <w:rsid w:val="00FC740C"/>
    <w:rsid w:val="00FC7D7D"/>
    <w:rsid w:val="00FD11C2"/>
    <w:rsid w:val="00FD123C"/>
    <w:rsid w:val="00FD1ED0"/>
    <w:rsid w:val="00FD27FB"/>
    <w:rsid w:val="00FD3325"/>
    <w:rsid w:val="00FD397F"/>
    <w:rsid w:val="00FD4DE5"/>
    <w:rsid w:val="00FD6A9A"/>
    <w:rsid w:val="00FD6F2B"/>
    <w:rsid w:val="00FD792F"/>
    <w:rsid w:val="00FD7C46"/>
    <w:rsid w:val="00FE070F"/>
    <w:rsid w:val="00FE10DB"/>
    <w:rsid w:val="00FE12CD"/>
    <w:rsid w:val="00FE14B9"/>
    <w:rsid w:val="00FE165A"/>
    <w:rsid w:val="00FE1B1A"/>
    <w:rsid w:val="00FE1ECA"/>
    <w:rsid w:val="00FE3099"/>
    <w:rsid w:val="00FE3969"/>
    <w:rsid w:val="00FE3F5E"/>
    <w:rsid w:val="00FE42C5"/>
    <w:rsid w:val="00FE53D5"/>
    <w:rsid w:val="00FE6E89"/>
    <w:rsid w:val="00FF0D6D"/>
    <w:rsid w:val="00FF165E"/>
    <w:rsid w:val="00FF218E"/>
    <w:rsid w:val="00FF235D"/>
    <w:rsid w:val="00FF3DCD"/>
    <w:rsid w:val="00FF3E3A"/>
    <w:rsid w:val="00FF3E7C"/>
    <w:rsid w:val="00FF3F7D"/>
    <w:rsid w:val="00FF402E"/>
    <w:rsid w:val="00FF4AF0"/>
    <w:rsid w:val="00FF5154"/>
    <w:rsid w:val="00FF5B05"/>
    <w:rsid w:val="00FF680C"/>
    <w:rsid w:val="00FF74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07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7ACF"/>
    <w:pPr>
      <w:ind w:left="720"/>
      <w:contextualSpacing/>
    </w:pPr>
  </w:style>
  <w:style w:type="paragraph" w:styleId="NoSpacing">
    <w:name w:val="No Spacing"/>
    <w:uiPriority w:val="1"/>
    <w:qFormat/>
    <w:rsid w:val="00CA7ACF"/>
    <w:pPr>
      <w:spacing w:after="0" w:line="240" w:lineRule="auto"/>
    </w:pPr>
    <w:rPr>
      <w:rFonts w:ascii="Times New Roman" w:hAnsi="Times New Roman"/>
      <w:sz w:val="24"/>
      <w:szCs w:val="24"/>
    </w:rPr>
  </w:style>
  <w:style w:type="table" w:styleId="TableGrid">
    <w:name w:val="Table Grid"/>
    <w:basedOn w:val="TableNormal"/>
    <w:uiPriority w:val="59"/>
    <w:rsid w:val="00CA7ACF"/>
    <w:pPr>
      <w:spacing w:after="0" w:line="240" w:lineRule="auto"/>
    </w:pPr>
    <w:rPr>
      <w:rFonts w:ascii="Times New Roman" w:hAnsi="Times New Roman"/>
      <w:sz w:val="24"/>
      <w:szCs w:val="24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CA7A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A7ACF"/>
  </w:style>
  <w:style w:type="paragraph" w:styleId="Footer">
    <w:name w:val="footer"/>
    <w:basedOn w:val="Normal"/>
    <w:link w:val="FooterChar"/>
    <w:uiPriority w:val="99"/>
    <w:semiHidden/>
    <w:unhideWhenUsed/>
    <w:rsid w:val="00CA7A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A7ACF"/>
  </w:style>
  <w:style w:type="paragraph" w:styleId="BalloonText">
    <w:name w:val="Balloon Text"/>
    <w:basedOn w:val="Normal"/>
    <w:link w:val="BalloonTextChar"/>
    <w:uiPriority w:val="99"/>
    <w:semiHidden/>
    <w:unhideWhenUsed/>
    <w:rsid w:val="00CA7A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AC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80</Words>
  <Characters>1030</Characters>
  <Application>Microsoft Office Word</Application>
  <DocSecurity>0</DocSecurity>
  <Lines>8</Lines>
  <Paragraphs>2</Paragraphs>
  <ScaleCrop>false</ScaleCrop>
  <Company>Fort Lewis College</Company>
  <LinksUpToDate>false</LinksUpToDate>
  <CharactersWithSpaces>1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4</cp:revision>
  <cp:lastPrinted>2010-10-14T21:03:00Z</cp:lastPrinted>
  <dcterms:created xsi:type="dcterms:W3CDTF">2010-10-14T20:54:00Z</dcterms:created>
  <dcterms:modified xsi:type="dcterms:W3CDTF">2011-06-02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